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7BAA" w:rsidRDefault="00CD7BAA"/>
    <w:p w:rsidR="00CD7BAA" w:rsidRPr="0033616D" w:rsidRDefault="0033616D">
      <w:r>
        <w:rPr>
          <w:lang w:val="ru-RU"/>
        </w:rPr>
        <w:t>Задач</w:t>
      </w:r>
      <w:r>
        <w:t>і 2</w:t>
      </w:r>
    </w:p>
    <w:p w:rsidR="0033616D" w:rsidRPr="0033616D" w:rsidRDefault="0033616D">
      <w:pPr>
        <w:rPr>
          <w:lang w:val="en-US"/>
        </w:rPr>
      </w:pPr>
    </w:p>
    <w:p w:rsidR="00BD5396" w:rsidRPr="00CF5AF2" w:rsidRDefault="00BD5396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CF5AF2">
        <w:rPr>
          <w:rFonts w:ascii="Times New Roman" w:hAnsi="Times New Roman" w:cs="Times New Roman"/>
          <w:spacing w:val="-2"/>
          <w:sz w:val="22"/>
          <w:szCs w:val="22"/>
        </w:rPr>
        <w:t>Визначити більше та менше з двох чисел, введених з клавіатури.</w: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fldSimple w:instr=" SEQ task_num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1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pacing w:val="-4"/>
          <w:sz w:val="22"/>
          <w:szCs w:val="22"/>
        </w:rPr>
        <w:t>Дано три дійсних числа. Скласти програму для знаходження</w:t>
      </w:r>
      <w:r w:rsidR="00BD5396" w:rsidRPr="00CF5AF2">
        <w:rPr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pacing w:val="-4"/>
          <w:sz w:val="22"/>
          <w:szCs w:val="22"/>
        </w:rPr>
        <w:t>числа: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a) </w:t>
      </w:r>
      <w:r>
        <w:t xml:space="preserve">найбільшого за модулем;      </w:t>
      </w:r>
      <w:r w:rsidRPr="00CF5AF2">
        <w:t xml:space="preserve">    б) найменшого за модулем.</w: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fldSimple w:instr=" SEQ task_num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pacing w:val="-2"/>
          <w:sz w:val="22"/>
          <w:szCs w:val="22"/>
        </w:rPr>
        <w:t xml:space="preserve">Дано три дійсних числа </w:t>
      </w:r>
      <w:r w:rsidR="00BD5396" w:rsidRPr="00CF5AF2">
        <w:rPr>
          <w:rStyle w:val="Variable"/>
          <w:rFonts w:eastAsiaTheme="majorEastAsia" w:cs="Times New Roman"/>
          <w:spacing w:val="-2"/>
          <w:sz w:val="22"/>
          <w:szCs w:val="22"/>
        </w:rPr>
        <w:t>x</w:t>
      </w:r>
      <w:r w:rsidR="00BD5396" w:rsidRPr="00CF5AF2">
        <w:rPr>
          <w:rStyle w:val="Variable"/>
          <w:rFonts w:eastAsiaTheme="majorEastAsia" w:cs="Times New Roman"/>
          <w:spacing w:val="-2"/>
          <w:sz w:val="22"/>
          <w:szCs w:val="22"/>
          <w:lang w:val="ru-RU"/>
        </w:rPr>
        <w:t xml:space="preserve">, </w:t>
      </w:r>
      <w:r w:rsidR="00BD5396" w:rsidRPr="00CF5AF2">
        <w:rPr>
          <w:rStyle w:val="Variable"/>
          <w:rFonts w:eastAsiaTheme="majorEastAsia" w:cs="Times New Roman"/>
          <w:spacing w:val="-2"/>
          <w:sz w:val="22"/>
          <w:szCs w:val="22"/>
        </w:rPr>
        <w:t>y</w:t>
      </w:r>
      <w:r w:rsidR="00BD5396" w:rsidRPr="00CF5AF2">
        <w:rPr>
          <w:rFonts w:ascii="Times New Roman" w:hAnsi="Times New Roman" w:cs="Times New Roman"/>
          <w:spacing w:val="-2"/>
          <w:sz w:val="22"/>
          <w:szCs w:val="22"/>
        </w:rPr>
        <w:t xml:space="preserve"> і </w:t>
      </w:r>
      <w:r w:rsidR="00BD5396" w:rsidRPr="00CF5AF2">
        <w:rPr>
          <w:rStyle w:val="Variable"/>
          <w:rFonts w:eastAsiaTheme="majorEastAsia" w:cs="Times New Roman"/>
          <w:spacing w:val="-2"/>
          <w:sz w:val="22"/>
          <w:szCs w:val="22"/>
        </w:rPr>
        <w:t>z</w:t>
      </w:r>
      <w:r w:rsidR="00BD5396" w:rsidRPr="00CF5AF2">
        <w:rPr>
          <w:rFonts w:ascii="Times New Roman" w:hAnsi="Times New Roman" w:cs="Times New Roman"/>
          <w:spacing w:val="-2"/>
          <w:sz w:val="22"/>
          <w:szCs w:val="22"/>
        </w:rPr>
        <w:t>. Скласти програму для обчислення:</w:t>
      </w:r>
    </w:p>
    <w:p w:rsidR="00BD5396" w:rsidRPr="00CF5AF2" w:rsidRDefault="00BD5396" w:rsidP="00BD5396">
      <w:pPr>
        <w:pStyle w:val="Task"/>
        <w:tabs>
          <w:tab w:val="left" w:pos="3240"/>
        </w:tabs>
        <w:spacing w:line="240" w:lineRule="auto"/>
        <w:jc w:val="both"/>
      </w:pPr>
      <w:r w:rsidRPr="00CF5AF2">
        <w:t xml:space="preserve">а) </w:t>
      </w:r>
      <w:r w:rsidRPr="00CF5AF2">
        <w:rPr>
          <w:position w:val="-10"/>
        </w:rPr>
        <w:object w:dxaOrig="267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2pt" o:ole="">
            <v:imagedata r:id="rId4" o:title="" croptop="11578f"/>
          </v:shape>
          <o:OLEObject Type="Embed" ProgID="Equation.3" ShapeID="_x0000_i1025" DrawAspect="Content" ObjectID="_1610864897" r:id="rId5"/>
        </w:object>
      </w:r>
      <w:r w:rsidRPr="00CF5AF2">
        <w:t xml:space="preserve">  б) </w:t>
      </w:r>
      <w:r w:rsidRPr="00CF5AF2">
        <w:rPr>
          <w:position w:val="-10"/>
        </w:rPr>
        <w:object w:dxaOrig="1320" w:dyaOrig="240">
          <v:shape id="_x0000_i1026" type="#_x0000_t75" style="width:65.4pt;height:12pt" o:ole="">
            <v:imagedata r:id="rId6" o:title="" croptop="13107f"/>
          </v:shape>
          <o:OLEObject Type="Embed" ProgID="Equation.3" ShapeID="_x0000_i1026" DrawAspect="Content" ObjectID="_1610864898" r:id="rId7"/>
        </w:objec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3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Дано три дійсних числа 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x</w:t>
      </w:r>
      <w:r w:rsidR="00BD5396" w:rsidRPr="00CF5AF2">
        <w:rPr>
          <w:rStyle w:val="Variable"/>
          <w:rFonts w:eastAsiaTheme="majorEastAsia" w:cs="Times New Roman"/>
          <w:sz w:val="22"/>
          <w:szCs w:val="22"/>
          <w:lang w:val="ru-RU"/>
        </w:rPr>
        <w:t>,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 y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 і 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z</w:t>
      </w:r>
      <w:r w:rsidR="00BD5396" w:rsidRPr="00CF5AF2">
        <w:rPr>
          <w:rFonts w:ascii="Times New Roman" w:hAnsi="Times New Roman" w:cs="Times New Roman"/>
          <w:sz w:val="22"/>
          <w:szCs w:val="22"/>
        </w:rPr>
        <w:t>. Визначити кількість: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>а) різних серед них;</w:t>
      </w:r>
      <w:r w:rsidRPr="00CF5AF2">
        <w:tab/>
      </w:r>
      <w:r w:rsidRPr="00CF5AF2">
        <w:tab/>
      </w:r>
      <w:r w:rsidRPr="00CF5AF2">
        <w:tab/>
        <w:t xml:space="preserve">   б) однакових серед них;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>в) чисел, що є більшими за їхнє середнє арифметичне значення;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г) чисел, що є більшими за введене з клавіатури число </w:t>
      </w:r>
      <w:r w:rsidRPr="00CF5AF2">
        <w:rPr>
          <w:position w:val="-6"/>
        </w:rPr>
        <w:object w:dxaOrig="180" w:dyaOrig="195">
          <v:shape id="_x0000_i1027" type="#_x0000_t75" style="width:8.4pt;height:9.6pt" o:ole="">
            <v:imagedata r:id="rId8" o:title=""/>
          </v:shape>
          <o:OLEObject Type="Embed" ProgID="Equation.3" ShapeID="_x0000_i1027" DrawAspect="Content" ObjectID="_1610864899" r:id="rId9"/>
        </w:object>
      </w:r>
      <w:r w:rsidRPr="00CF5AF2">
        <w:t>.</w: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3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>Обчислити значення функцій: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а) </w:t>
      </w:r>
      <w:r w:rsidRPr="00CF5AF2">
        <w:rPr>
          <w:position w:val="-12"/>
        </w:rPr>
        <w:object w:dxaOrig="885" w:dyaOrig="285">
          <v:shape id="_x0000_i1028" type="#_x0000_t75" style="width:44.4pt;height:14.4pt" o:ole="">
            <v:imagedata r:id="rId10" o:title="" croptop="10082f"/>
          </v:shape>
          <o:OLEObject Type="Embed" ProgID="Equation.3" ShapeID="_x0000_i1028" DrawAspect="Content" ObjectID="_1610864900" r:id="rId11"/>
        </w:object>
      </w:r>
      <w:r w:rsidRPr="00CF5AF2">
        <w:tab/>
      </w:r>
      <w:r w:rsidRPr="00CF5AF2">
        <w:tab/>
      </w:r>
      <w:r w:rsidRPr="00CF5AF2">
        <w:tab/>
      </w:r>
      <w:r w:rsidRPr="00CF5AF2">
        <w:tab/>
        <w:t xml:space="preserve">   б) </w:t>
      </w:r>
      <w:r w:rsidRPr="00CF5AF2">
        <w:rPr>
          <w:position w:val="-14"/>
        </w:rPr>
        <w:object w:dxaOrig="1440" w:dyaOrig="315">
          <v:shape id="_x0000_i1029" type="#_x0000_t75" style="width:1in;height:16.2pt" o:ole="">
            <v:imagedata r:id="rId12" o:title="" croptop="11465f"/>
          </v:shape>
          <o:OLEObject Type="Embed" ProgID="Equation.3" ShapeID="_x0000_i1029" DrawAspect="Content" ObjectID="_1610864901" r:id="rId13"/>
        </w:objec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в) </w:t>
      </w:r>
      <w:r w:rsidRPr="00CF5AF2">
        <w:rPr>
          <w:position w:val="-10"/>
        </w:rPr>
        <w:object w:dxaOrig="1440" w:dyaOrig="255">
          <v:shape id="_x0000_i1030" type="#_x0000_t75" style="width:1in;height:12.6pt" o:ole="">
            <v:imagedata r:id="rId14" o:title="" croptop="8301f"/>
          </v:shape>
          <o:OLEObject Type="Embed" ProgID="Equation.DSMT4" ShapeID="_x0000_i1030" DrawAspect="Content" ObjectID="_1610864902" r:id="rId15"/>
        </w:object>
      </w:r>
      <w:r w:rsidRPr="00CF5AF2">
        <w:tab/>
      </w:r>
      <w:r w:rsidRPr="00CF5AF2">
        <w:tab/>
      </w:r>
      <w:r w:rsidRPr="00CF5AF2">
        <w:tab/>
        <w:t xml:space="preserve">   г) </w:t>
      </w:r>
      <w:r w:rsidRPr="00CF5AF2">
        <w:rPr>
          <w:position w:val="-12"/>
        </w:rPr>
        <w:object w:dxaOrig="1125" w:dyaOrig="300">
          <v:shape id="_x0000_i1031" type="#_x0000_t75" style="width:55.8pt;height:15pt" o:ole="">
            <v:imagedata r:id="rId16" o:title="" croptop="8725f"/>
          </v:shape>
          <o:OLEObject Type="Embed" ProgID="Equation.3" ShapeID="_x0000_i1031" DrawAspect="Content" ObjectID="_1610864903" r:id="rId17"/>
        </w:objec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ґ) </w:t>
      </w:r>
      <w:r w:rsidRPr="00795863">
        <w:rPr>
          <w:position w:val="-52"/>
        </w:rPr>
        <w:object w:dxaOrig="2540" w:dyaOrig="1160">
          <v:shape id="_x0000_i1032" type="#_x0000_t75" style="width:126.6pt;height:58.2pt" o:ole="">
            <v:imagedata r:id="rId18" o:title="" croptop="1928f"/>
          </v:shape>
          <o:OLEObject Type="Embed" ProgID="Equation.3" ShapeID="_x0000_i1032" DrawAspect="Content" ObjectID="_1610864904" r:id="rId19"/>
        </w:object>
      </w:r>
      <w:r w:rsidRPr="00CF5AF2">
        <w:tab/>
        <w:t xml:space="preserve">   д) </w:t>
      </w:r>
      <w:r w:rsidRPr="00CF5AF2">
        <w:rPr>
          <w:position w:val="-42"/>
        </w:rPr>
        <w:object w:dxaOrig="1800" w:dyaOrig="900">
          <v:shape id="_x0000_i1033" type="#_x0000_t75" style="width:90pt;height:45pt" o:ole="">
            <v:imagedata r:id="rId20" o:title="" croptop="2585f"/>
          </v:shape>
          <o:OLEObject Type="Embed" ProgID="Equation.3" ShapeID="_x0000_i1033" DrawAspect="Content" ObjectID="_1610864905" r:id="rId21"/>
        </w:objec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4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>Обчислити значення функцій (рис. 2.2.).</w:t>
      </w:r>
    </w:p>
    <w:p w:rsidR="00BD5396" w:rsidRPr="00CF5AF2" w:rsidRDefault="00BD5396" w:rsidP="00BD5396">
      <w:pPr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</w:p>
    <w:p w:rsidR="00BD5396" w:rsidRPr="00CF5AF2" w:rsidRDefault="00FB3381" w:rsidP="00BD5396">
      <w:pPr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32" o:spid="_x0000_s1026" type="#_x0000_t202" style="position:absolute;left:0;text-align:left;margin-left:20.5pt;margin-top:25.65pt;width:18pt;height:17.9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" stroked="f">
            <v:stroke dashstyle="1 1" endcap="round"/>
            <v:shadow opacity=".5" offset="-6pt,-6pt"/>
            <v:textbox style="mso-next-textbox:#Поле 32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1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31" o:spid="_x0000_s1027" type="#_x0000_t202" style="position:absolute;left:0;text-align:left;margin-left:56.5pt;margin-top:60.8pt;width:18pt;height:17.9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" stroked="f">
            <v:stroke dashstyle="1 1" endcap="round"/>
            <v:shadow opacity=".5" offset="-6pt,-6pt"/>
            <v:textbox style="mso-next-textbox:#Поле 31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1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30" o:spid="_x0000_s1028" type="#_x0000_t202" style="position:absolute;left:0;text-align:left;margin-left:33.1pt;margin-top:60.8pt;width:18pt;height:17.9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" stroked="f">
            <v:stroke dashstyle="1 1" endcap="round"/>
            <v:shadow opacity=".5" offset="-6pt,-6pt"/>
            <v:textbox style="mso-next-textbox:#Поле 30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0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9" o:spid="_x0000_s1029" style="position:absolute;left:0;text-align:left;flip:y;z-index:251663360;visibility:visible" from="38.5pt,7.65pt" to="38.55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" strokeweight=".5pt">
            <v:stroke endarrow="open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8" o:spid="_x0000_s1030" style="position:absolute;left:0;text-align:left;z-index:251664384;visibility:visible" from="20.5pt,61.7pt" to="119.5pt,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" strokeweight=".5pt">
            <v:stroke endarrow="open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7" o:spid="_x0000_s1031" style="position:absolute;left:0;text-align:left;z-index:251665408;visibility:visible" from="65.5pt,59.4pt" to="65.7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6" o:spid="_x0000_s1032" style="position:absolute;left:0;text-align:left;z-index:251666432;visibility:visible" from="92.5pt,59.55pt" to="92.7pt,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5" o:spid="_x0000_s1033" style="position:absolute;left:0;text-align:left;flip:y;z-index:251667456;visibility:visible" from="38.5pt,34.65pt" to="65.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" strokeweight="1.5pt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4" o:spid="_x0000_s1034" style="position:absolute;left:0;text-align:left;z-index:251668480;visibility:visible" from="65.5pt,34.65pt" to="92.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" strokeweight="1.5pt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3" o:spid="_x0000_s1035" style="position:absolute;left:0;text-align:left;z-index:251669504;visibility:visible" from="65.5pt,34.65pt" to="65.55pt,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2" o:spid="_x0000_s1036" style="position:absolute;left:0;text-align:left;flip:y;z-index:251670528;visibility:visible" from="35.8pt,34.65pt" to="65.5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1" o:spid="_x0000_s1037" style="position:absolute;left:0;text-align:left;flip:y;z-index:251671552;visibility:visible" from="20.5pt,61.65pt" to="38.5pt,6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" strokeweight="1.5pt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0" o:spid="_x0000_s1038" style="position:absolute;left:0;text-align:left;flip:y;z-index:251672576;visibility:visible" from="92.5pt,61.65pt" to="110.5pt,6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" strokeweight="1.5pt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9" o:spid="_x0000_s1039" style="position:absolute;left:0;text-align:left;flip:y;z-index:251673600;visibility:visible" from="203.2pt,34.65pt" to="239.2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18" o:spid="_x0000_s1040" type="#_x0000_t202" style="position:absolute;left:0;text-align:left;margin-left:192.4pt;margin-top:-1.35pt;width:8.95pt;height:18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" stroked="f">
            <v:stroke dashstyle="1 1" endcap="round"/>
            <v:shadow opacity=".5" offset="-6pt,-6pt"/>
            <v:textbox style="mso-next-textbox:#Поле 18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2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17" o:spid="_x0000_s1041" type="#_x0000_t202" style="position:absolute;left:0;text-align:left;margin-left:191.5pt;margin-top:25.65pt;width:9pt;height:18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" stroked="f">
            <v:stroke dashstyle="1 1" endcap="round"/>
            <v:shadow opacity=".5" offset="-6pt,-6pt"/>
            <v:textbox style="mso-next-textbox:#Поле 17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1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16" o:spid="_x0000_s1042" type="#_x0000_t202" style="position:absolute;left:0;text-align:left;margin-left:169.9pt;margin-top:61.2pt;width:36pt;height:17.9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" stroked="f">
            <v:stroke dashstyle="1 1" endcap="round"/>
            <v:shadow opacity=".5" offset="-6pt,-6pt"/>
            <v:textbox style="mso-next-textbox:#Поле 16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–1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15" o:spid="_x0000_s1043" type="#_x0000_t202" style="position:absolute;left:0;text-align:left;margin-left:227.5pt;margin-top:60.8pt;width:18pt;height:17.9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" stroked="f">
            <v:stroke dashstyle="1 1" endcap="round"/>
            <v:shadow opacity=".5" offset="-6pt,-6pt"/>
            <v:textbox style="mso-next-textbox:#Поле 15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1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shape id="Поле 14" o:spid="_x0000_s1044" type="#_x0000_t202" style="position:absolute;left:0;text-align:left;margin-left:204.1pt;margin-top:60.8pt;width:18pt;height:17.9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" stroked="f">
            <v:stroke dashstyle="1 1" endcap="round"/>
            <v:shadow opacity=".5" offset="-6pt,-6pt"/>
            <v:textbox style="mso-next-textbox:#Поле 14">
              <w:txbxContent>
                <w:p w:rsidR="00AA5CE0" w:rsidRDefault="00AA5CE0" w:rsidP="00BD5396">
                  <w:pPr>
                    <w:pStyle w:val="af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0</w:t>
                  </w:r>
                </w:p>
              </w:txbxContent>
            </v:textbox>
          </v:shap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3" o:spid="_x0000_s1045" style="position:absolute;left:0;text-align:left;flip:y;z-index:251679744;visibility:visible" from="209.5pt,-1.35pt" to="209.55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" strokeweight=".5pt">
            <v:stroke endarrow="open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2" o:spid="_x0000_s1046" style="position:absolute;left:0;text-align:left;z-index:251680768;visibility:visible" from="164.5pt,61.25pt" to="263.5pt,6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" strokeweight=".5pt">
            <v:stroke endarrow="open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1" o:spid="_x0000_s1047" style="position:absolute;left:0;text-align:left;z-index:251681792;visibility:visible" from="236.05pt,59.4pt" to="236.25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0" o:spid="_x0000_s1048" style="position:absolute;left:0;text-align:left;flip:y;z-index:251682816;visibility:visible" from="182.5pt,34.65pt" to="209.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" strokeweight="1pt">
            <v:stroke startarrow="open" startarrowwidth="narrow" startarrowlength="short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9" o:spid="_x0000_s1049" style="position:absolute;left:0;text-align:left;z-index:251683840;visibility:visible" from="209.5pt,34.65pt" to="236.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" strokeweight="1pt">
            <v:stroke endarrow="open" endarrowwidth="narrow" endarrowlength="short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8" o:spid="_x0000_s1050" style="position:absolute;left:0;text-align:left;flip:y;z-index:251684864;visibility:visible" from="164.5pt,34.65pt" to="182.5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" strokeweight="1pt">
            <v:stroke endarrow="open" endarrowwidth="narrow" endarrowlength="short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7" o:spid="_x0000_s1051" style="position:absolute;left:0;text-align:left;flip:y;z-index:251685888;visibility:visible" from="236.5pt,34.65pt" to="254.5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" strokeweight="1pt">
            <v:stroke startarrow="open" startarrowwidth="narrow" startarrowlength="short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6" o:spid="_x0000_s1052" style="position:absolute;left:0;text-align:left;z-index:251686912;visibility:visible" from="182.75pt,58.95pt" to="182.95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"/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5" o:spid="_x0000_s1053" style="position:absolute;left:0;text-align:left;z-index:251687936;visibility:visible" from="182.5pt,7.65pt" to="182.5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4" o:spid="_x0000_s1054" style="position:absolute;left:0;text-align:left;z-index:251688960;visibility:visible" from="236.5pt,7.65pt" to="236.5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3" o:spid="_x0000_s1055" style="position:absolute;left:0;text-align:left;flip:y;z-index:251689984;visibility:visible" from="206.35pt,7.65pt" to="236.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" strokeweight=".5pt">
            <v:stroke dashstyle="1 1" endarrow="oval" endarrowwidth="narrow" endarrowlength="short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2" o:spid="_x0000_s1056" style="position:absolute;left:0;text-align:left;flip:y;z-index:251691008;visibility:visible" from="174.4pt,34.65pt" to="192.4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" strokeweight=".5pt">
            <v:stroke dashstyle="1 1" endcap="round"/>
          </v:line>
        </w:pict>
      </w:r>
      <w:r w:rsidRPr="00FB3381">
        <w:rPr>
          <w:rFonts w:ascii="Times New Roman" w:hAnsi="Times New Roman" w:cs="Times New Roman"/>
          <w:noProof/>
          <w:sz w:val="22"/>
          <w:szCs w:val="22"/>
        </w:rPr>
        <w:pict>
          <v:line id="Прямая соединительная линия 1" o:spid="_x0000_s1057" style="position:absolute;left:0;text-align:left;flip:y;z-index:251692032;visibility:visible" from="182.5pt,7.65pt" to="191.5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" strokeweight=".5pt">
            <v:stroke dashstyle="1 1" startarrow="oval" startarrowwidth="narrow" startarrowlength="short" endcap="round"/>
          </v:line>
        </w:pict>
      </w:r>
    </w:p>
    <w:p w:rsidR="00BD5396" w:rsidRPr="00CF5AF2" w:rsidRDefault="00BD5396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CF5AF2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D5396" w:rsidRPr="00CF5AF2" w:rsidRDefault="00BD5396" w:rsidP="00BD5396">
      <w:pPr>
        <w:pStyle w:val="aa"/>
        <w:spacing w:line="240" w:lineRule="auto"/>
        <w:jc w:val="both"/>
        <w:rPr>
          <w:rStyle w:val="af"/>
          <w:rFonts w:cs="Times New Roman"/>
          <w:sz w:val="22"/>
          <w:szCs w:val="22"/>
        </w:rPr>
      </w:pPr>
    </w:p>
    <w:p w:rsidR="00BD5396" w:rsidRPr="00CF5AF2" w:rsidRDefault="00BD5396" w:rsidP="00BD5396">
      <w:pPr>
        <w:pStyle w:val="aa"/>
        <w:spacing w:line="240" w:lineRule="auto"/>
        <w:jc w:val="both"/>
        <w:rPr>
          <w:rStyle w:val="af"/>
          <w:rFonts w:cs="Times New Roman"/>
          <w:sz w:val="22"/>
          <w:szCs w:val="22"/>
        </w:rPr>
      </w:pPr>
    </w:p>
    <w:p w:rsidR="00BD5396" w:rsidRPr="00CF5AF2" w:rsidRDefault="00BD5396" w:rsidP="00BD5396">
      <w:pPr>
        <w:pStyle w:val="aa"/>
        <w:spacing w:line="240" w:lineRule="auto"/>
        <w:jc w:val="both"/>
        <w:rPr>
          <w:rStyle w:val="af"/>
          <w:rFonts w:cs="Times New Roman"/>
          <w:sz w:val="22"/>
          <w:szCs w:val="22"/>
          <w:lang w:val="ru-RU"/>
        </w:rPr>
      </w:pPr>
    </w:p>
    <w:p w:rsidR="00BD5396" w:rsidRPr="00CF5AF2" w:rsidRDefault="00BD5396" w:rsidP="00BD5396">
      <w:pPr>
        <w:pStyle w:val="aa"/>
        <w:spacing w:line="240" w:lineRule="auto"/>
        <w:jc w:val="both"/>
        <w:rPr>
          <w:rStyle w:val="af"/>
          <w:rFonts w:cs="Times New Roman"/>
          <w:sz w:val="22"/>
          <w:szCs w:val="22"/>
        </w:rPr>
      </w:pPr>
    </w:p>
    <w:p w:rsidR="00BD5396" w:rsidRDefault="00BD5396" w:rsidP="00BD5396">
      <w:pPr>
        <w:pStyle w:val="af0"/>
        <w:spacing w:line="240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noProof w:val="0"/>
          <w:sz w:val="22"/>
          <w:szCs w:val="22"/>
        </w:rPr>
        <w:tab/>
      </w:r>
      <w:r>
        <w:rPr>
          <w:rFonts w:ascii="Times New Roman" w:hAnsi="Times New Roman" w:cs="Times New Roman"/>
          <w:b/>
          <w:noProof w:val="0"/>
          <w:sz w:val="22"/>
          <w:szCs w:val="22"/>
        </w:rPr>
        <w:tab/>
      </w:r>
      <w:r w:rsidRPr="00CF5AF2">
        <w:rPr>
          <w:rFonts w:ascii="Times New Roman" w:hAnsi="Times New Roman" w:cs="Times New Roman"/>
          <w:b/>
          <w:noProof w:val="0"/>
          <w:sz w:val="22"/>
          <w:szCs w:val="22"/>
        </w:rPr>
        <w:tab/>
        <w:t xml:space="preserve">Рис. </w:t>
      </w:r>
      <w:bookmarkStart w:id="0" w:name="pic_Grahik_functs"/>
      <w:r w:rsidR="00FB3381" w:rsidRPr="00CF5AF2">
        <w:rPr>
          <w:rFonts w:ascii="Times New Roman" w:hAnsi="Times New Roman" w:cs="Times New Roman"/>
          <w:sz w:val="22"/>
          <w:szCs w:val="22"/>
        </w:rPr>
        <w:fldChar w:fldCharType="begin"/>
      </w:r>
      <w:r w:rsidRPr="00CF5AF2">
        <w:rPr>
          <w:rFonts w:ascii="Times New Roman" w:hAnsi="Times New Roman" w:cs="Times New Roman"/>
          <w:b/>
          <w:noProof w:val="0"/>
          <w:sz w:val="22"/>
          <w:szCs w:val="22"/>
        </w:rPr>
        <w:instrText xml:space="preserve"> SEQ them \c  \* MERGEFORMAT  \* MERGEFORMAT </w:instrText>
      </w:r>
      <w:r w:rsidR="00FB3381" w:rsidRPr="00CF5AF2">
        <w:rPr>
          <w:rFonts w:ascii="Times New Roman" w:hAnsi="Times New Roman" w:cs="Times New Roman"/>
          <w:sz w:val="22"/>
          <w:szCs w:val="22"/>
        </w:rPr>
        <w:fldChar w:fldCharType="separate"/>
      </w:r>
      <w:r>
        <w:rPr>
          <w:rFonts w:ascii="Times New Roman" w:hAnsi="Times New Roman" w:cs="Times New Roman"/>
          <w:b/>
          <w:sz w:val="22"/>
          <w:szCs w:val="22"/>
        </w:rPr>
        <w:t>2</w:t>
      </w:r>
      <w:r w:rsidR="00FB3381" w:rsidRPr="00CF5AF2">
        <w:rPr>
          <w:rFonts w:ascii="Times New Roman" w:hAnsi="Times New Roman" w:cs="Times New Roman"/>
          <w:sz w:val="22"/>
          <w:szCs w:val="22"/>
        </w:rPr>
        <w:fldChar w:fldCharType="end"/>
      </w:r>
      <w:r w:rsidRPr="00CF5AF2">
        <w:rPr>
          <w:rFonts w:ascii="Times New Roman" w:hAnsi="Times New Roman" w:cs="Times New Roman"/>
          <w:b/>
          <w:noProof w:val="0"/>
          <w:sz w:val="22"/>
          <w:szCs w:val="22"/>
        </w:rPr>
        <w:t>.</w:t>
      </w:r>
      <w:fldSimple w:instr=" SEQ pic_num  \* MERGEFORMAT  \* MERGEFORMAT  \* MERGEFORMAT ">
        <w:r>
          <w:rPr>
            <w:rFonts w:ascii="Times New Roman" w:hAnsi="Times New Roman" w:cs="Times New Roman"/>
            <w:b/>
            <w:sz w:val="22"/>
            <w:szCs w:val="22"/>
          </w:rPr>
          <w:t>2</w:t>
        </w:r>
      </w:fldSimple>
      <w:bookmarkEnd w:id="0"/>
    </w:p>
    <w:p w:rsidR="00BD5396" w:rsidRPr="00E90A00" w:rsidRDefault="00BD5396" w:rsidP="00BD5396">
      <w:pPr>
        <w:pStyle w:val="af0"/>
        <w:spacing w:line="240" w:lineRule="auto"/>
        <w:ind w:firstLine="284"/>
        <w:jc w:val="both"/>
        <w:rPr>
          <w:rFonts w:ascii="Times New Roman" w:hAnsi="Times New Roman" w:cs="Times New Roman"/>
          <w:b/>
          <w:noProof w:val="0"/>
          <w:sz w:val="22"/>
          <w:szCs w:val="22"/>
        </w:rPr>
      </w:pP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5</w:t>
      </w:r>
      <w:r w:rsidR="00BD5396" w:rsidRPr="00CF5AF2">
        <w:rPr>
          <w:rStyle w:val="af"/>
          <w:rFonts w:cs="Times New Roman"/>
          <w:b/>
          <w:sz w:val="22"/>
          <w:szCs w:val="22"/>
        </w:rPr>
        <w:t xml:space="preserve">. </w:t>
      </w:r>
      <w:r w:rsidR="00BD5396" w:rsidRPr="00CF5AF2">
        <w:rPr>
          <w:rFonts w:ascii="Times New Roman" w:hAnsi="Times New Roman" w:cs="Times New Roman"/>
          <w:sz w:val="22"/>
          <w:szCs w:val="22"/>
        </w:rPr>
        <w:t>Обчислити значення виразу:</w:t>
      </w:r>
    </w:p>
    <w:p w:rsidR="00BD5396" w:rsidRPr="00CF5AF2" w:rsidRDefault="00BD5396" w:rsidP="00BD5396">
      <w:pPr>
        <w:pStyle w:val="af2"/>
        <w:spacing w:line="240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CF5AF2">
        <w:rPr>
          <w:rFonts w:ascii="Times New Roman" w:hAnsi="Times New Roman" w:cs="Times New Roman"/>
          <w:position w:val="-26"/>
          <w:sz w:val="22"/>
          <w:szCs w:val="22"/>
        </w:rPr>
        <w:object w:dxaOrig="2160" w:dyaOrig="615">
          <v:shape id="_x0000_i1034" type="#_x0000_t75" style="width:108.6pt;height:31.2pt" o:ole="">
            <v:imagedata r:id="rId22" o:title=""/>
          </v:shape>
          <o:OLEObject Type="Embed" ProgID="Equation.3" ShapeID="_x0000_i1034" DrawAspect="Content" ObjectID="_1610864906" r:id="rId23"/>
        </w:objec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6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Обчислити значення </w:t>
      </w:r>
      <w:r w:rsidR="00BD5396" w:rsidRPr="00CF5AF2">
        <w:rPr>
          <w:rFonts w:ascii="Times New Roman" w:hAnsi="Times New Roman" w:cs="Times New Roman"/>
          <w:position w:val="-10"/>
          <w:sz w:val="22"/>
          <w:szCs w:val="22"/>
        </w:rPr>
        <w:object w:dxaOrig="1215" w:dyaOrig="300">
          <v:shape id="_x0000_i1035" type="#_x0000_t75" style="width:61.2pt;height:15pt" o:ole="">
            <v:imagedata r:id="rId24" o:title=""/>
          </v:shape>
          <o:OLEObject Type="Embed" ProgID="Equation.3" ShapeID="_x0000_i1035" DrawAspect="Content" ObjectID="_1610864907" r:id="rId25"/>
        </w:objec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, де  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y</w:t>
      </w:r>
      <w:r w:rsidR="00BD5396" w:rsidRPr="00CF5AF2">
        <w:rPr>
          <w:rFonts w:ascii="Times New Roman" w:hAnsi="Times New Roman" w:cs="Times New Roman"/>
          <w:sz w:val="22"/>
          <w:szCs w:val="22"/>
        </w:rPr>
        <w:t> </w:t>
      </w:r>
      <w:r w:rsidR="00BD5396" w:rsidRPr="00CF5AF2">
        <w:rPr>
          <w:rFonts w:ascii="Times New Roman" w:hAnsi="Times New Roman" w:cs="Times New Roman"/>
          <w:sz w:val="22"/>
          <w:szCs w:val="22"/>
        </w:rPr>
        <w:sym w:font="Symbol" w:char="F03D"/>
      </w:r>
      <w:r w:rsidR="00BD5396" w:rsidRPr="00CF5AF2">
        <w:rPr>
          <w:rFonts w:ascii="Times New Roman" w:hAnsi="Times New Roman" w:cs="Times New Roman"/>
          <w:sz w:val="22"/>
          <w:szCs w:val="22"/>
        </w:rPr>
        <w:t> 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z</w:t>
      </w:r>
      <w:r w:rsidR="00BD5396" w:rsidRPr="00CF5AF2">
        <w:rPr>
          <w:rFonts w:ascii="Times New Roman" w:hAnsi="Times New Roman" w:cs="Times New Roman"/>
          <w:sz w:val="22"/>
          <w:szCs w:val="22"/>
        </w:rPr>
        <w:t> </w:t>
      </w:r>
      <w:r w:rsidR="00BD5396" w:rsidRPr="00CF5AF2">
        <w:rPr>
          <w:rStyle w:val="Digit"/>
          <w:rFonts w:eastAsiaTheme="majorEastAsia"/>
          <w:sz w:val="22"/>
          <w:szCs w:val="22"/>
          <w:lang w:val="ru-RU"/>
        </w:rPr>
        <w:t>+</w:t>
      </w:r>
      <w:r w:rsidR="00BD5396" w:rsidRPr="00CF5AF2">
        <w:rPr>
          <w:rFonts w:ascii="Times New Roman" w:hAnsi="Times New Roman" w:cs="Times New Roman"/>
          <w:sz w:val="22"/>
          <w:szCs w:val="22"/>
        </w:rPr>
        <w:t> </w:t>
      </w:r>
      <w:r w:rsidR="00BD5396" w:rsidRPr="00CF5AF2">
        <w:rPr>
          <w:rStyle w:val="Digit"/>
          <w:rFonts w:eastAsiaTheme="majorEastAsia"/>
          <w:sz w:val="22"/>
          <w:szCs w:val="22"/>
          <w:lang w:val="ru-RU"/>
        </w:rPr>
        <w:t>2</w:t>
      </w:r>
      <w:r w:rsidR="00BD5396" w:rsidRPr="00CF5AF2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>та</w:t>
      </w:r>
    </w:p>
    <w:p w:rsidR="00BD5396" w:rsidRPr="00CF5AF2" w:rsidRDefault="00BD5396" w:rsidP="00BD5396">
      <w:pPr>
        <w:pStyle w:val="af2"/>
        <w:spacing w:line="240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CF5AF2">
        <w:rPr>
          <w:rFonts w:ascii="Times New Roman" w:hAnsi="Times New Roman" w:cs="Times New Roman"/>
          <w:position w:val="-46"/>
          <w:sz w:val="22"/>
          <w:szCs w:val="22"/>
        </w:rPr>
        <w:object w:dxaOrig="2400" w:dyaOrig="1020">
          <v:shape id="_x0000_i1036" type="#_x0000_t75" style="width:120.6pt;height:50.4pt" o:ole="">
            <v:imagedata r:id="rId26" o:title=""/>
          </v:shape>
          <o:OLEObject Type="Embed" ProgID="Equation.3" ShapeID="_x0000_i1036" DrawAspect="Content" ObjectID="_1610864908" r:id="rId27"/>
        </w:objec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7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Перевірити, чи існує трикутник із заданими сторонами 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a</w:t>
      </w:r>
      <w:r w:rsidR="00BD5396" w:rsidRPr="00CF5AF2">
        <w:rPr>
          <w:rStyle w:val="Variable"/>
          <w:rFonts w:eastAsiaTheme="majorEastAsia" w:cs="Times New Roman"/>
          <w:sz w:val="22"/>
          <w:szCs w:val="22"/>
          <w:lang w:val="ru-RU"/>
        </w:rPr>
        <w:t>,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b</w:t>
      </w:r>
      <w:r w:rsidR="00BD5396" w:rsidRPr="00CF5AF2">
        <w:rPr>
          <w:rStyle w:val="Variable"/>
          <w:rFonts w:eastAsiaTheme="majorEastAsia" w:cs="Times New Roman"/>
          <w:sz w:val="22"/>
          <w:szCs w:val="22"/>
          <w:lang w:val="ru-RU"/>
        </w:rPr>
        <w:t>,</w:t>
      </w:r>
      <w:r w:rsidR="00BD5396" w:rsidRPr="00CF5AF2">
        <w:rPr>
          <w:rStyle w:val="Variable"/>
          <w:rFonts w:eastAsiaTheme="majorEastAsia" w:cs="Times New Roman"/>
          <w:sz w:val="22"/>
          <w:szCs w:val="22"/>
        </w:rPr>
        <w:t>c</w:t>
      </w:r>
      <w:r w:rsidR="00BD5396" w:rsidRPr="00CF5AF2">
        <w:rPr>
          <w:rFonts w:ascii="Times New Roman" w:hAnsi="Times New Roman" w:cs="Times New Roman"/>
          <w:sz w:val="22"/>
          <w:szCs w:val="22"/>
        </w:rPr>
        <w:t>. Якщо так, то визначити, який він: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>а) гостроку</w:t>
      </w:r>
      <w:r>
        <w:t xml:space="preserve">тний;   </w:t>
      </w:r>
      <w:r>
        <w:tab/>
        <w:t xml:space="preserve">   б) прямокутний;   </w:t>
      </w:r>
      <w:r>
        <w:tab/>
      </w:r>
      <w:r w:rsidRPr="00CF5AF2">
        <w:t xml:space="preserve">    в) тупокутний.</w:t>
      </w:r>
    </w:p>
    <w:p w:rsidR="00BD5396" w:rsidRDefault="00BD5396" w:rsidP="00BD5396">
      <w:pPr>
        <w:pStyle w:val="aa"/>
        <w:spacing w:line="240" w:lineRule="auto"/>
        <w:jc w:val="both"/>
        <w:rPr>
          <w:rStyle w:val="af"/>
          <w:rFonts w:cs="Times New Roman"/>
          <w:b/>
          <w:sz w:val="22"/>
          <w:szCs w:val="22"/>
        </w:rPr>
      </w:pPr>
    </w:p>
    <w:p w:rsidR="00BD5396" w:rsidRPr="00104C39" w:rsidRDefault="00FB3381" w:rsidP="00BD5396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BD5396">
          <w:rPr>
            <w:rStyle w:val="af"/>
            <w:rFonts w:cs="Times New Roman"/>
            <w:b/>
          </w:rPr>
          <w:t>2</w:t>
        </w:r>
      </w:fldSimple>
      <w:r w:rsidR="00BD5396" w:rsidRPr="00CF5AF2">
        <w:rPr>
          <w:rStyle w:val="af"/>
          <w:rFonts w:cs="Times New Roman"/>
          <w:b/>
        </w:rPr>
        <w:t>.</w:t>
      </w:r>
      <w:r w:rsidR="0033616D">
        <w:rPr>
          <w:rStyle w:val="af"/>
          <w:rFonts w:cs="Times New Roman"/>
          <w:b/>
          <w:lang w:val="uk-UA"/>
        </w:rPr>
        <w:t>8</w:t>
      </w:r>
      <w:r w:rsidR="00BD5396" w:rsidRPr="00CF5AF2">
        <w:rPr>
          <w:rStyle w:val="af"/>
          <w:rFonts w:cs="Times New Roman"/>
          <w:b/>
        </w:rPr>
        <w:t>.</w:t>
      </w:r>
      <w:r w:rsidR="00BD5396">
        <w:rPr>
          <w:rStyle w:val="af"/>
          <w:rFonts w:cs="Times New Roman"/>
          <w:b/>
        </w:rPr>
        <w:t xml:space="preserve"> </w:t>
      </w:r>
      <w:r w:rsidR="00BD5396" w:rsidRPr="004603C0">
        <w:rPr>
          <w:rFonts w:ascii="Times New Roman" w:eastAsia="Times New Roman" w:hAnsi="Times New Roman" w:cs="Times New Roman"/>
        </w:rPr>
        <w:t xml:space="preserve">Скласти програму для pозв'язання системи pівнянь при заданому значенні параметра </w:t>
      </w:r>
      <w:r w:rsidR="00BD5396" w:rsidRPr="004603C0">
        <w:rPr>
          <w:rFonts w:ascii="Times New Roman" w:eastAsia="Times New Roman" w:hAnsi="Times New Roman" w:cs="Times New Roman"/>
          <w:i/>
        </w:rPr>
        <w:t>a</w:t>
      </w:r>
    </w:p>
    <w:p w:rsidR="00BD5396" w:rsidRDefault="00BD5396" w:rsidP="00BD5396">
      <w:pPr>
        <w:pStyle w:val="11"/>
        <w:ind w:firstLine="0"/>
        <w:jc w:val="center"/>
        <w:rPr>
          <w:lang w:val="uk-UA"/>
        </w:rPr>
      </w:pPr>
      <w:r w:rsidRPr="00104C39">
        <w:rPr>
          <w:position w:val="-30"/>
        </w:rPr>
        <w:object w:dxaOrig="1380" w:dyaOrig="720">
          <v:shape id="_x0000_i1037" type="#_x0000_t75" style="width:69pt;height:36pt" o:ole="">
            <v:imagedata r:id="rId28" o:title=""/>
          </v:shape>
          <o:OLEObject Type="Embed" ProgID="Equation.DSMT4" ShapeID="_x0000_i1037" DrawAspect="Content" ObjectID="_1610864909" r:id="rId29"/>
        </w:object>
      </w:r>
    </w:p>
    <w:p w:rsidR="00BD5396" w:rsidRDefault="00BD5396" w:rsidP="00BD5396">
      <w:pPr>
        <w:pStyle w:val="11"/>
        <w:ind w:firstLine="0"/>
        <w:rPr>
          <w:lang w:val="uk-UA"/>
        </w:rPr>
      </w:pPr>
      <w:r w:rsidRPr="00691A2B">
        <w:rPr>
          <w:rFonts w:ascii="Times New Roman" w:eastAsia="Times New Roman" w:hAnsi="Times New Roman" w:cs="Times New Roman"/>
          <w:lang w:val="uk-UA"/>
        </w:rPr>
        <w:t>Виконати її п</w:t>
      </w:r>
      <w:r w:rsidRPr="00104C39">
        <w:rPr>
          <w:rFonts w:ascii="Times New Roman" w:eastAsia="Times New Roman" w:hAnsi="Times New Roman" w:cs="Times New Roman"/>
          <w:lang w:val="en-US"/>
        </w:rPr>
        <w:t>p</w:t>
      </w:r>
      <w:r>
        <w:rPr>
          <w:rFonts w:ascii="Times New Roman" w:eastAsia="Times New Roman" w:hAnsi="Times New Roman" w:cs="Times New Roman"/>
          <w:lang w:val="uk-UA"/>
        </w:rPr>
        <w:t xml:space="preserve">и </w:t>
      </w:r>
      <w:r w:rsidRPr="00104C39">
        <w:rPr>
          <w:position w:val="-8"/>
        </w:rPr>
        <w:object w:dxaOrig="2020" w:dyaOrig="279">
          <v:shape id="_x0000_i1038" type="#_x0000_t75" style="width:100.8pt;height:13.8pt" o:ole="">
            <v:imagedata r:id="rId30" o:title=""/>
          </v:shape>
          <o:OLEObject Type="Embed" ProgID="Equation.DSMT4" ShapeID="_x0000_i1038" DrawAspect="Content" ObjectID="_1610864910" r:id="rId31"/>
        </w:object>
      </w:r>
    </w:p>
    <w:p w:rsidR="00BD5396" w:rsidRPr="00921FEE" w:rsidRDefault="00BD5396" w:rsidP="00BD5396">
      <w:pPr>
        <w:pStyle w:val="11"/>
        <w:ind w:firstLine="0"/>
        <w:rPr>
          <w:rStyle w:val="af"/>
          <w:rFonts w:eastAsia="Times New Roman" w:cs="Times New Roman"/>
          <w:lang w:val="uk-UA"/>
        </w:rPr>
      </w:pPr>
      <w:r w:rsidRPr="00104C39">
        <w:rPr>
          <w:rFonts w:ascii="Times New Roman" w:eastAsia="Times New Roman" w:hAnsi="Times New Roman" w:cs="Times New Roman"/>
          <w:u w:val="single"/>
          <w:lang w:val="uk-UA"/>
        </w:rPr>
        <w:t>Вказівка</w:t>
      </w:r>
      <w:r w:rsidRPr="00104C39">
        <w:rPr>
          <w:rFonts w:ascii="Times New Roman" w:eastAsia="Times New Roman" w:hAnsi="Times New Roman" w:cs="Times New Roman"/>
          <w:lang w:val="uk-UA"/>
        </w:rPr>
        <w:t>:</w:t>
      </w:r>
      <w:r>
        <w:rPr>
          <w:rFonts w:ascii="Times New Roman" w:eastAsia="Times New Roman" w:hAnsi="Times New Roman" w:cs="Times New Roman"/>
          <w:lang w:val="uk-UA"/>
        </w:rPr>
        <w:t xml:space="preserve"> у програмі необхідно врахувати випадки </w:t>
      </w:r>
      <w:r w:rsidRPr="00E906FD">
        <w:rPr>
          <w:rFonts w:ascii="Times New Roman" w:eastAsia="Times New Roman" w:hAnsi="Times New Roman" w:cs="Times New Roman"/>
          <w:i/>
        </w:rPr>
        <w:t>a</w:t>
      </w:r>
      <w:r w:rsidRPr="00691A2B">
        <w:rPr>
          <w:rFonts w:ascii="Times New Roman" w:eastAsia="Times New Roman" w:hAnsi="Times New Roman" w:cs="Times New Roman"/>
          <w:i/>
          <w:lang w:val="uk-UA"/>
        </w:rPr>
        <w:t>=</w:t>
      </w:r>
      <w:r w:rsidRPr="00691A2B">
        <w:rPr>
          <w:rFonts w:ascii="Times New Roman" w:eastAsia="Times New Roman" w:hAnsi="Times New Roman" w:cs="Times New Roman"/>
          <w:lang w:val="uk-UA"/>
        </w:rPr>
        <w:t>0</w:t>
      </w:r>
      <w:r>
        <w:rPr>
          <w:rFonts w:ascii="Times New Roman" w:eastAsia="Times New Roman" w:hAnsi="Times New Roman" w:cs="Times New Roman"/>
          <w:lang w:val="uk-UA"/>
        </w:rPr>
        <w:t>,</w:t>
      </w:r>
      <w:r w:rsidRPr="00691A2B">
        <w:rPr>
          <w:rFonts w:ascii="Times New Roman" w:eastAsia="Times New Roman" w:hAnsi="Times New Roman" w:cs="Times New Roman"/>
          <w:i/>
          <w:lang w:val="uk-UA"/>
        </w:rPr>
        <w:t xml:space="preserve"> </w:t>
      </w:r>
      <w:r w:rsidRPr="00921FEE">
        <w:rPr>
          <w:rFonts w:ascii="Times New Roman" w:eastAsia="Times New Roman" w:hAnsi="Times New Roman" w:cs="Times New Roman"/>
          <w:lang w:val="uk-UA"/>
        </w:rPr>
        <w:t>0</w:t>
      </w:r>
      <w:r w:rsidRPr="00691A2B">
        <w:rPr>
          <w:rFonts w:ascii="Times New Roman" w:eastAsia="Times New Roman" w:hAnsi="Times New Roman" w:cs="Times New Roman"/>
          <w:i/>
          <w:lang w:val="uk-UA"/>
        </w:rPr>
        <w:t>&lt;|</w:t>
      </w:r>
      <w:r w:rsidRPr="00E906FD">
        <w:rPr>
          <w:rFonts w:ascii="Times New Roman" w:eastAsia="Times New Roman" w:hAnsi="Times New Roman" w:cs="Times New Roman"/>
          <w:i/>
        </w:rPr>
        <w:t>a</w:t>
      </w:r>
      <w:r w:rsidRPr="00691A2B">
        <w:rPr>
          <w:rFonts w:ascii="Times New Roman" w:eastAsia="Times New Roman" w:hAnsi="Times New Roman" w:cs="Times New Roman"/>
          <w:i/>
          <w:lang w:val="uk-UA"/>
        </w:rPr>
        <w:t>|&lt;=</w:t>
      </w:r>
      <w:r>
        <w:rPr>
          <w:rFonts w:ascii="Times New Roman" w:eastAsia="Times New Roman" w:hAnsi="Times New Roman" w:cs="Times New Roman"/>
          <w:lang w:val="uk-UA"/>
        </w:rPr>
        <w:t xml:space="preserve">1, </w:t>
      </w:r>
      <w:r w:rsidRPr="00691A2B">
        <w:rPr>
          <w:rFonts w:ascii="Times New Roman" w:eastAsia="Times New Roman" w:hAnsi="Times New Roman" w:cs="Times New Roman"/>
          <w:lang w:val="uk-UA"/>
        </w:rPr>
        <w:t>1&lt;|</w:t>
      </w:r>
      <w:r w:rsidRPr="00E906FD">
        <w:rPr>
          <w:rFonts w:ascii="Times New Roman" w:eastAsia="Times New Roman" w:hAnsi="Times New Roman" w:cs="Times New Roman"/>
          <w:i/>
        </w:rPr>
        <w:t>a</w:t>
      </w:r>
      <w:r w:rsidRPr="00691A2B">
        <w:rPr>
          <w:rFonts w:ascii="Times New Roman" w:eastAsia="Times New Roman" w:hAnsi="Times New Roman" w:cs="Times New Roman"/>
          <w:lang w:val="uk-UA"/>
        </w:rPr>
        <w:t>|&lt;=2</w:t>
      </w:r>
      <w:r>
        <w:rPr>
          <w:rFonts w:ascii="Times New Roman" w:eastAsia="Times New Roman" w:hAnsi="Times New Roman" w:cs="Times New Roman"/>
          <w:lang w:val="uk-UA"/>
        </w:rPr>
        <w:t xml:space="preserve">, </w:t>
      </w:r>
      <w:r w:rsidRPr="00691A2B">
        <w:rPr>
          <w:rFonts w:ascii="Times New Roman" w:eastAsia="Times New Roman" w:hAnsi="Times New Roman" w:cs="Times New Roman"/>
          <w:lang w:val="uk-UA"/>
        </w:rPr>
        <w:t>|</w:t>
      </w:r>
      <w:r w:rsidRPr="00E906FD">
        <w:rPr>
          <w:rFonts w:ascii="Times New Roman" w:eastAsia="Times New Roman" w:hAnsi="Times New Roman" w:cs="Times New Roman"/>
          <w:i/>
        </w:rPr>
        <w:t>a</w:t>
      </w:r>
      <w:r w:rsidRPr="00691A2B">
        <w:rPr>
          <w:rFonts w:ascii="Times New Roman" w:eastAsia="Times New Roman" w:hAnsi="Times New Roman" w:cs="Times New Roman"/>
          <w:lang w:val="uk-UA"/>
        </w:rPr>
        <w:t>|&gt;</w:t>
      </w:r>
      <w:r>
        <w:rPr>
          <w:rFonts w:ascii="Times New Roman" w:eastAsia="Times New Roman" w:hAnsi="Times New Roman" w:cs="Times New Roman"/>
          <w:lang w:val="uk-UA"/>
        </w:rPr>
        <w:t>2.</w:t>
      </w:r>
      <w:r>
        <w:rPr>
          <w:rFonts w:ascii="Times New Roman" w:eastAsia="Times New Roman" w:hAnsi="Times New Roman" w:cs="Times New Roman"/>
          <w:lang w:val="uk-UA"/>
        </w:rPr>
        <w:tab/>
        <w:t xml:space="preserve"> </w: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10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 Визначити, скільки розв'язків має рівняння та розв'язати його: </w:t>
      </w:r>
    </w:p>
    <w:p w:rsidR="00BD5396" w:rsidRPr="00CF5AF2" w:rsidRDefault="00BD5396" w:rsidP="00BD5396">
      <w:pPr>
        <w:pStyle w:val="Task"/>
        <w:spacing w:line="240" w:lineRule="auto"/>
        <w:jc w:val="both"/>
      </w:pPr>
      <w:r w:rsidRPr="00CF5AF2">
        <w:t xml:space="preserve">а) </w:t>
      </w:r>
      <w:r w:rsidRPr="00CF5AF2">
        <w:rPr>
          <w:position w:val="-8"/>
        </w:rPr>
        <w:object w:dxaOrig="1365" w:dyaOrig="285">
          <v:shape id="_x0000_i1039" type="#_x0000_t75" style="width:68.4pt;height:14.4pt" o:ole="">
            <v:imagedata r:id="rId32" o:title="" croptop="9130f"/>
          </v:shape>
          <o:OLEObject Type="Embed" ProgID="Equation.3" ShapeID="_x0000_i1039" DrawAspect="Content" ObjectID="_1610864911" r:id="rId33"/>
        </w:object>
      </w:r>
      <w:r w:rsidRPr="00CF5AF2">
        <w:t xml:space="preserve"> </w:t>
      </w:r>
      <w:r w:rsidRPr="00CF5AF2">
        <w:tab/>
      </w:r>
      <w:r w:rsidRPr="00CF5AF2">
        <w:tab/>
      </w:r>
      <w:r w:rsidRPr="00CF5AF2">
        <w:tab/>
        <w:t xml:space="preserve">б) </w:t>
      </w:r>
      <w:r w:rsidRPr="00CF5AF2">
        <w:rPr>
          <w:position w:val="-6"/>
        </w:rPr>
        <w:object w:dxaOrig="1470" w:dyaOrig="285">
          <v:shape id="_x0000_i1040" type="#_x0000_t75" style="width:73.2pt;height:14.4pt" o:ole="">
            <v:imagedata r:id="rId34" o:title="" croptop="3277f"/>
          </v:shape>
          <o:OLEObject Type="Embed" ProgID="Equation.3" ShapeID="_x0000_i1040" DrawAspect="Content" ObjectID="_1610864912" r:id="rId35"/>
        </w:objec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11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 xml:space="preserve">Визначити, скільки розв'язків має система рівнянь і розв'язати її: </w:t>
      </w:r>
    </w:p>
    <w:p w:rsidR="00BD5396" w:rsidRDefault="00BD5396" w:rsidP="00BD5396">
      <w:pPr>
        <w:pStyle w:val="Task"/>
        <w:spacing w:line="240" w:lineRule="auto"/>
        <w:jc w:val="both"/>
      </w:pPr>
      <w:r w:rsidRPr="00CF5AF2">
        <w:lastRenderedPageBreak/>
        <w:t xml:space="preserve">а) </w:t>
      </w:r>
      <w:r w:rsidRPr="00795863">
        <w:rPr>
          <w:position w:val="-32"/>
        </w:rPr>
        <w:object w:dxaOrig="1920" w:dyaOrig="760">
          <v:shape id="_x0000_i1041" type="#_x0000_t75" style="width:95.4pt;height:38.4pt" o:ole="">
            <v:imagedata r:id="rId36" o:title=""/>
          </v:shape>
          <o:OLEObject Type="Embed" ProgID="Equation.3" ShapeID="_x0000_i1041" DrawAspect="Content" ObjectID="_1610864913" r:id="rId37"/>
        </w:object>
      </w:r>
      <w:r w:rsidRPr="00CF5AF2">
        <w:tab/>
      </w:r>
      <w:r w:rsidRPr="00CF5AF2">
        <w:tab/>
      </w:r>
      <w:r w:rsidRPr="00CF5AF2">
        <w:tab/>
        <w:t xml:space="preserve">б) </w:t>
      </w:r>
      <w:r w:rsidRPr="00795863">
        <w:rPr>
          <w:position w:val="-30"/>
        </w:rPr>
        <w:object w:dxaOrig="1600" w:dyaOrig="720">
          <v:shape id="_x0000_i1042" type="#_x0000_t75" style="width:79.8pt;height:36pt" o:ole="">
            <v:imagedata r:id="rId38" o:title=""/>
          </v:shape>
          <o:OLEObject Type="Embed" ProgID="Equation.3" ShapeID="_x0000_i1042" DrawAspect="Content" ObjectID="_1610864914" r:id="rId39"/>
        </w:object>
      </w:r>
    </w:p>
    <w:p w:rsidR="00BD5396" w:rsidRDefault="00FB3381" w:rsidP="00BD5396">
      <w:pPr>
        <w:pStyle w:val="11"/>
        <w:rPr>
          <w:lang w:val="uk-UA"/>
        </w:rPr>
      </w:pPr>
      <w:fldSimple w:instr=" SEQ them \c  \* MERGEFORMAT  \* MERGEFORMAT ">
        <w:r w:rsidR="00BD5396">
          <w:rPr>
            <w:rStyle w:val="af"/>
            <w:rFonts w:cs="Times New Roman"/>
            <w:b/>
          </w:rPr>
          <w:t>2</w:t>
        </w:r>
      </w:fldSimple>
      <w:r w:rsidR="00BD5396" w:rsidRPr="00CF5AF2">
        <w:rPr>
          <w:rStyle w:val="af"/>
          <w:rFonts w:cs="Times New Roman"/>
          <w:b/>
        </w:rPr>
        <w:t>.</w:t>
      </w:r>
      <w:r w:rsidR="0033616D">
        <w:rPr>
          <w:lang w:val="uk-UA"/>
        </w:rPr>
        <w:t>12</w:t>
      </w:r>
      <w:r w:rsidR="00BD5396" w:rsidRPr="00CF5AF2">
        <w:rPr>
          <w:rStyle w:val="af"/>
          <w:rFonts w:cs="Times New Roman"/>
          <w:b/>
        </w:rPr>
        <w:t>.</w:t>
      </w:r>
      <w:r w:rsidR="00BD5396">
        <w:rPr>
          <w:rStyle w:val="af"/>
          <w:b/>
        </w:rPr>
        <w:t xml:space="preserve"> </w:t>
      </w:r>
      <w:r w:rsidR="00BD5396" w:rsidRPr="00732C69">
        <w:rPr>
          <w:rFonts w:ascii="Times New Roman" w:eastAsia="Times New Roman" w:hAnsi="Times New Roman" w:cs="Times New Roman"/>
          <w:lang w:val="uk-UA"/>
        </w:rPr>
        <w:t>Знайти число точок пе</w:t>
      </w:r>
      <w:r w:rsidR="00BD5396" w:rsidRPr="00732C69">
        <w:rPr>
          <w:rFonts w:ascii="Times New Roman" w:eastAsia="Times New Roman" w:hAnsi="Times New Roman" w:cs="Times New Roman"/>
        </w:rPr>
        <w:t>p</w:t>
      </w:r>
      <w:r w:rsidR="00BD5396" w:rsidRPr="00732C69">
        <w:rPr>
          <w:rFonts w:ascii="Times New Roman" w:eastAsia="Times New Roman" w:hAnsi="Times New Roman" w:cs="Times New Roman"/>
          <w:lang w:val="uk-UA"/>
        </w:rPr>
        <w:t xml:space="preserve">етину кола </w:t>
      </w:r>
      <w:r w:rsidR="00BD5396" w:rsidRPr="006633B0">
        <w:rPr>
          <w:position w:val="-10"/>
        </w:rPr>
        <w:object w:dxaOrig="1140" w:dyaOrig="380">
          <v:shape id="_x0000_i1043" type="#_x0000_t75" style="width:57pt;height:19.2pt" o:ole="">
            <v:imagedata r:id="rId40" o:title=""/>
          </v:shape>
          <o:OLEObject Type="Embed" ProgID="Equation.DSMT4" ShapeID="_x0000_i1043" DrawAspect="Content" ObjectID="_1610864915" r:id="rId41"/>
        </w:object>
      </w:r>
      <w:r w:rsidR="00BD5396" w:rsidRPr="00732C69">
        <w:rPr>
          <w:rFonts w:ascii="Times New Roman" w:eastAsia="Times New Roman" w:hAnsi="Times New Roman" w:cs="Times New Roman"/>
          <w:lang w:val="uk-UA"/>
        </w:rPr>
        <w:t xml:space="preserve"> з від</w:t>
      </w:r>
      <w:r w:rsidR="00BD5396" w:rsidRPr="00732C69">
        <w:rPr>
          <w:rFonts w:ascii="Times New Roman" w:eastAsia="Times New Roman" w:hAnsi="Times New Roman" w:cs="Times New Roman"/>
        </w:rPr>
        <w:t>p</w:t>
      </w:r>
      <w:r w:rsidR="00BD5396" w:rsidRPr="00732C69">
        <w:rPr>
          <w:rFonts w:ascii="Times New Roman" w:eastAsia="Times New Roman" w:hAnsi="Times New Roman" w:cs="Times New Roman"/>
          <w:lang w:val="uk-UA"/>
        </w:rPr>
        <w:t xml:space="preserve">ізком </w:t>
      </w:r>
      <w:r w:rsidR="00BD5396" w:rsidRPr="00732C69">
        <w:rPr>
          <w:position w:val="-18"/>
        </w:rPr>
        <w:object w:dxaOrig="2040" w:dyaOrig="460">
          <v:shape id="_x0000_i1044" type="#_x0000_t75" style="width:102pt;height:22.8pt" o:ole="">
            <v:imagedata r:id="rId42" o:title=""/>
          </v:shape>
          <o:OLEObject Type="Embed" ProgID="Equation.DSMT4" ShapeID="_x0000_i1044" DrawAspect="Content" ObjectID="_1610864916" r:id="rId43"/>
        </w:object>
      </w:r>
    </w:p>
    <w:p w:rsidR="00BD5396" w:rsidRDefault="00FB3381" w:rsidP="00BD5396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BD5396">
          <w:rPr>
            <w:rStyle w:val="af"/>
            <w:rFonts w:cs="Times New Roman"/>
            <w:b/>
          </w:rPr>
          <w:t>2</w:t>
        </w:r>
      </w:fldSimple>
      <w:r w:rsidR="00BD5396" w:rsidRPr="00CF5AF2">
        <w:rPr>
          <w:rStyle w:val="af"/>
          <w:rFonts w:cs="Times New Roman"/>
          <w:b/>
        </w:rPr>
        <w:t>.</w:t>
      </w:r>
      <w:r w:rsidR="0033616D">
        <w:rPr>
          <w:rStyle w:val="af"/>
          <w:rFonts w:cs="Times New Roman"/>
          <w:b/>
          <w:lang w:val="uk-UA"/>
        </w:rPr>
        <w:t>13</w:t>
      </w:r>
      <w:r w:rsidR="00BD5396" w:rsidRPr="00CF5AF2">
        <w:rPr>
          <w:rStyle w:val="af"/>
          <w:rFonts w:cs="Times New Roman"/>
          <w:b/>
        </w:rPr>
        <w:t>.</w:t>
      </w:r>
      <w:r w:rsidR="00BD5396">
        <w:rPr>
          <w:rStyle w:val="af"/>
          <w:rFonts w:cs="Times New Roman"/>
          <w:b/>
          <w:lang w:val="uk-UA"/>
        </w:rPr>
        <w:t xml:space="preserve"> </w:t>
      </w:r>
      <w:r w:rsidR="00BD5396" w:rsidRPr="00301665">
        <w:rPr>
          <w:rFonts w:ascii="Times New Roman" w:eastAsia="Times New Roman" w:hAnsi="Times New Roman" w:cs="Times New Roman"/>
        </w:rPr>
        <w:t>Скласти програму, яка по колу</w:t>
      </w:r>
      <w:r w:rsidR="00BD5396" w:rsidRPr="006633B0">
        <w:rPr>
          <w:position w:val="-10"/>
        </w:rPr>
        <w:object w:dxaOrig="2060" w:dyaOrig="380">
          <v:shape id="_x0000_i1045" type="#_x0000_t75" style="width:102.6pt;height:19.2pt" o:ole="">
            <v:imagedata r:id="rId44" o:title=""/>
          </v:shape>
          <o:OLEObject Type="Embed" ProgID="Equation.DSMT4" ShapeID="_x0000_i1045" DrawAspect="Content" ObjectID="_1610864917" r:id="rId45"/>
        </w:object>
      </w:r>
      <w:r w:rsidR="00BD5396" w:rsidRPr="00301665">
        <w:rPr>
          <w:rFonts w:ascii="Times New Roman" w:eastAsia="Times New Roman" w:hAnsi="Times New Roman" w:cs="Times New Roman"/>
        </w:rPr>
        <w:t xml:space="preserve"> та пpямій</w:t>
      </w:r>
      <w:r w:rsidR="00BD5396">
        <w:rPr>
          <w:rFonts w:ascii="Times New Roman" w:eastAsia="Times New Roman" w:hAnsi="Times New Roman" w:cs="Times New Roman"/>
          <w:lang w:val="uk-UA"/>
        </w:rPr>
        <w:t xml:space="preserve"> </w:t>
      </w:r>
      <w:r w:rsidR="00BD5396" w:rsidRPr="006633B0">
        <w:rPr>
          <w:position w:val="-10"/>
        </w:rPr>
        <w:object w:dxaOrig="1340" w:dyaOrig="300">
          <v:shape id="_x0000_i1046" type="#_x0000_t75" style="width:66.6pt;height:15pt" o:ole="">
            <v:imagedata r:id="rId46" o:title=""/>
          </v:shape>
          <o:OLEObject Type="Embed" ProgID="Equation.DSMT4" ShapeID="_x0000_i1046" DrawAspect="Content" ObjectID="_1610864918" r:id="rId47"/>
        </w:object>
      </w:r>
      <w:r w:rsidR="00BD5396" w:rsidRPr="00301665">
        <w:rPr>
          <w:rFonts w:ascii="Times New Roman" w:eastAsia="Times New Roman" w:hAnsi="Times New Roman" w:cs="Times New Roman"/>
          <w:i/>
        </w:rPr>
        <w:t xml:space="preserve"> </w:t>
      </w:r>
      <w:r w:rsidR="00BD5396" w:rsidRPr="00301665">
        <w:rPr>
          <w:rFonts w:ascii="Times New Roman" w:eastAsia="Times New Roman" w:hAnsi="Times New Roman" w:cs="Times New Roman"/>
        </w:rPr>
        <w:t>встановлює, який випадок має місце:</w:t>
      </w:r>
    </w:p>
    <w:p w:rsidR="00BD5396" w:rsidRPr="00E906FD" w:rsidRDefault="00BD5396" w:rsidP="00BD5396">
      <w:pPr>
        <w:pStyle w:val="11"/>
        <w:ind w:firstLine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uk-UA"/>
        </w:rPr>
        <w:t xml:space="preserve">      а</w:t>
      </w:r>
      <w:r>
        <w:rPr>
          <w:rFonts w:ascii="Times New Roman" w:eastAsia="Times New Roman" w:hAnsi="Times New Roman" w:cs="Times New Roman"/>
        </w:rPr>
        <w:t xml:space="preserve">) </w:t>
      </w:r>
      <w:r w:rsidRPr="00E906FD">
        <w:rPr>
          <w:rFonts w:ascii="Times New Roman" w:eastAsia="Times New Roman" w:hAnsi="Times New Roman" w:cs="Times New Roman"/>
        </w:rPr>
        <w:t>дві точки пеpетину;</w:t>
      </w:r>
    </w:p>
    <w:p w:rsidR="00BD5396" w:rsidRPr="00E906FD" w:rsidRDefault="00BD5396" w:rsidP="00BD5396">
      <w:pPr>
        <w:pStyle w:val="11"/>
        <w:ind w:firstLine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uk-UA"/>
        </w:rPr>
        <w:t xml:space="preserve">      б</w:t>
      </w:r>
      <w:r>
        <w:rPr>
          <w:rFonts w:ascii="Times New Roman" w:eastAsia="Times New Roman" w:hAnsi="Times New Roman" w:cs="Times New Roman"/>
        </w:rPr>
        <w:t>)</w:t>
      </w:r>
      <w:r w:rsidRPr="00E906FD">
        <w:rPr>
          <w:rFonts w:ascii="Times New Roman" w:eastAsia="Times New Roman" w:hAnsi="Times New Roman" w:cs="Times New Roman"/>
        </w:rPr>
        <w:t xml:space="preserve"> одна точка дотику;</w:t>
      </w:r>
    </w:p>
    <w:p w:rsidR="00BD5396" w:rsidRPr="009A345F" w:rsidRDefault="00BD5396" w:rsidP="00BD5396">
      <w:pPr>
        <w:pStyle w:val="11"/>
        <w:ind w:firstLine="0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  <w:lang w:val="uk-UA"/>
        </w:rPr>
        <w:t xml:space="preserve">      в</w:t>
      </w:r>
      <w:r>
        <w:rPr>
          <w:rFonts w:ascii="Times New Roman" w:eastAsia="Times New Roman" w:hAnsi="Times New Roman" w:cs="Times New Roman"/>
        </w:rPr>
        <w:t>)</w:t>
      </w:r>
      <w:r w:rsidRPr="00E906FD">
        <w:rPr>
          <w:rFonts w:ascii="Times New Roman" w:eastAsia="Times New Roman" w:hAnsi="Times New Roman" w:cs="Times New Roman"/>
        </w:rPr>
        <w:t xml:space="preserve"> жодної спільної точки.</w:t>
      </w:r>
    </w:p>
    <w:p w:rsidR="00BD5396" w:rsidRPr="009A345F" w:rsidRDefault="00FB3381" w:rsidP="00BD5396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BD5396">
          <w:rPr>
            <w:rStyle w:val="af"/>
            <w:rFonts w:cs="Times New Roman"/>
            <w:b/>
          </w:rPr>
          <w:t>2</w:t>
        </w:r>
      </w:fldSimple>
      <w:r w:rsidR="00BD5396" w:rsidRPr="00CF5AF2">
        <w:rPr>
          <w:rStyle w:val="af"/>
          <w:rFonts w:cs="Times New Roman"/>
          <w:b/>
        </w:rPr>
        <w:t>.</w:t>
      </w:r>
      <w:r w:rsidR="0033616D">
        <w:rPr>
          <w:rStyle w:val="af"/>
          <w:rFonts w:cs="Times New Roman"/>
          <w:b/>
          <w:lang w:val="uk-UA"/>
        </w:rPr>
        <w:t>14</w:t>
      </w:r>
      <w:r w:rsidR="00BD5396" w:rsidRPr="00CF5AF2">
        <w:rPr>
          <w:rStyle w:val="af"/>
          <w:rFonts w:cs="Times New Roman"/>
          <w:b/>
        </w:rPr>
        <w:t>.</w:t>
      </w:r>
      <w:r w:rsidR="00BD5396">
        <w:rPr>
          <w:rStyle w:val="af"/>
          <w:rFonts w:cs="Times New Roman"/>
          <w:b/>
          <w:lang w:val="uk-UA"/>
        </w:rPr>
        <w:t xml:space="preserve"> </w:t>
      </w:r>
      <w:r w:rsidR="00BD5396" w:rsidRPr="00732C69">
        <w:rPr>
          <w:rFonts w:ascii="Times New Roman" w:eastAsia="Times New Roman" w:hAnsi="Times New Roman" w:cs="Times New Roman"/>
        </w:rPr>
        <w:t>З'ясувати, чи пеpетинаються два кола на площині.</w:t>
      </w:r>
    </w:p>
    <w:p w:rsidR="00BD5396" w:rsidRPr="00CF5AF2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15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z w:val="22"/>
          <w:szCs w:val="22"/>
        </w:rPr>
        <w:t>Задано два квадрати, сторони яких паралельні координатним осям. З'ясувати, чи перетинаються вони. Якщо так, то знайти координати лівого нижнього та правого верхнього кутів прямокутника, що є їхнім перетином.</w:t>
      </w:r>
    </w:p>
    <w:p w:rsidR="00BD5396" w:rsidRPr="0033616D" w:rsidRDefault="00FB3381" w:rsidP="00BD5396">
      <w:pPr>
        <w:pStyle w:val="aa"/>
        <w:spacing w:line="240" w:lineRule="auto"/>
        <w:jc w:val="both"/>
        <w:rPr>
          <w:rFonts w:ascii="Times New Roman" w:hAnsi="Times New Roman" w:cs="Times New Roman"/>
          <w:spacing w:val="2"/>
          <w:sz w:val="24"/>
        </w:rPr>
      </w:pPr>
      <w:fldSimple w:instr=" SEQ them \c  \* MERGEFORMAT  \* MERGEFORMAT ">
        <w:r w:rsidR="00BD5396">
          <w:rPr>
            <w:rStyle w:val="af"/>
            <w:rFonts w:cs="Times New Roman"/>
            <w:b/>
            <w:sz w:val="22"/>
            <w:szCs w:val="22"/>
          </w:rPr>
          <w:t>2</w:t>
        </w:r>
      </w:fldSimple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33616D">
        <w:rPr>
          <w:rStyle w:val="af"/>
          <w:rFonts w:cs="Times New Roman"/>
          <w:b/>
          <w:sz w:val="22"/>
          <w:szCs w:val="22"/>
        </w:rPr>
        <w:t>16</w:t>
      </w:r>
      <w:r w:rsidR="00BD5396" w:rsidRPr="00CF5AF2">
        <w:rPr>
          <w:rStyle w:val="af"/>
          <w:rFonts w:cs="Times New Roman"/>
          <w:b/>
          <w:sz w:val="22"/>
          <w:szCs w:val="22"/>
        </w:rPr>
        <w:t>.</w:t>
      </w:r>
      <w:r w:rsidR="00BD5396" w:rsidRPr="00CF5AF2">
        <w:rPr>
          <w:rStyle w:val="af"/>
          <w:rFonts w:cs="Times New Roman"/>
          <w:b/>
          <w:sz w:val="22"/>
          <w:szCs w:val="22"/>
          <w:lang w:val="ru-RU"/>
        </w:rPr>
        <w:t xml:space="preserve"> </w:t>
      </w:r>
      <w:r w:rsidR="00BD5396" w:rsidRPr="00CF5AF2">
        <w:rPr>
          <w:rFonts w:ascii="Times New Roman" w:hAnsi="Times New Roman" w:cs="Times New Roman"/>
          <w:spacing w:val="2"/>
          <w:sz w:val="22"/>
          <w:szCs w:val="22"/>
        </w:rPr>
        <w:t xml:space="preserve">Дано два прямокутники, сторони яких паралельні координатним осям. Відомо координати лівого нижнього та правого верхнього кутів кожного з прямокутників. Знайти координати лівого нижнього та правого верхнього кутів мінімального прямокутника, що містить </w:t>
      </w:r>
      <w:r w:rsidR="00BD5396" w:rsidRPr="0033616D">
        <w:rPr>
          <w:rFonts w:ascii="Times New Roman" w:hAnsi="Times New Roman" w:cs="Times New Roman"/>
          <w:spacing w:val="2"/>
          <w:sz w:val="24"/>
        </w:rPr>
        <w:t>задані прямокутники.</w:t>
      </w:r>
    </w:p>
    <w:p w:rsidR="0033616D" w:rsidRPr="0033616D" w:rsidRDefault="0033616D" w:rsidP="00AC2C3C">
      <w:pPr>
        <w:rPr>
          <w:rFonts w:ascii="Times New Roman" w:hAnsi="Times New Roman" w:cs="Times New Roman"/>
          <w:sz w:val="24"/>
        </w:rPr>
      </w:pP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2.17. Записати умови, що істинні тоді й тільки тоді, коли: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а) натуральне число n – парне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б) остання цифра числа n – 0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в) ціле число n кратне натуральному числу m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г) натуральні числа n і k одночасно кратні натуральному числу m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ґ) сума першої і другої цифри двозначного натурального числа</w:t>
      </w:r>
      <w:r w:rsidR="000C6F06" w:rsidRPr="0033616D">
        <w:rPr>
          <w:rFonts w:ascii="Times New Roman" w:hAnsi="Times New Roman" w:cs="Times New Roman"/>
          <w:sz w:val="24"/>
          <w:lang w:val="ru-RU"/>
        </w:rPr>
        <w:t xml:space="preserve"> - </w:t>
      </w:r>
      <w:r w:rsidRPr="0033616D">
        <w:rPr>
          <w:rFonts w:ascii="Times New Roman" w:hAnsi="Times New Roman" w:cs="Times New Roman"/>
          <w:sz w:val="24"/>
        </w:rPr>
        <w:t xml:space="preserve">двозначне число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д) число x більше за число y не менше, ніж на 6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 xml:space="preserve">е) принаймні одне з чисел x, y або z більше за 100;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є) тільки одне з чисел x, y або z менше за 1000.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2.1</w:t>
      </w:r>
      <w:r w:rsidR="0033616D" w:rsidRPr="0033616D">
        <w:rPr>
          <w:rFonts w:ascii="Times New Roman" w:hAnsi="Times New Roman" w:cs="Times New Roman"/>
          <w:sz w:val="24"/>
        </w:rPr>
        <w:t>8</w:t>
      </w:r>
      <w:r w:rsidRPr="0033616D">
        <w:rPr>
          <w:rFonts w:ascii="Times New Roman" w:hAnsi="Times New Roman" w:cs="Times New Roman"/>
          <w:sz w:val="24"/>
        </w:rPr>
        <w:t xml:space="preserve">. Створити  програму,  яка  перевіряє,  чи  належить  початок  координат трикутнику з вершинами  ), , ( 11 y x A   ), , ( 2 2 y x B   ). , ( 33 y x C </w:t>
      </w:r>
      <w:r w:rsidR="000C6F06" w:rsidRPr="0033616D">
        <w:rPr>
          <w:rFonts w:ascii="Times New Roman" w:hAnsi="Times New Roman" w:cs="Times New Roman"/>
          <w:sz w:val="24"/>
          <w:lang w:val="ru-RU"/>
        </w:rPr>
        <w:t>)</w:t>
      </w:r>
      <w:r w:rsidRPr="0033616D">
        <w:rPr>
          <w:rFonts w:ascii="Times New Roman" w:hAnsi="Times New Roman" w:cs="Times New Roman"/>
          <w:sz w:val="24"/>
        </w:rPr>
        <w:t xml:space="preserve">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2.</w:t>
      </w:r>
      <w:r w:rsidR="0033616D" w:rsidRPr="0033616D">
        <w:rPr>
          <w:rFonts w:ascii="Times New Roman" w:hAnsi="Times New Roman" w:cs="Times New Roman"/>
          <w:sz w:val="24"/>
        </w:rPr>
        <w:t>19</w:t>
      </w:r>
      <w:r w:rsidRPr="0033616D">
        <w:rPr>
          <w:rFonts w:ascii="Times New Roman" w:hAnsi="Times New Roman" w:cs="Times New Roman"/>
          <w:sz w:val="24"/>
        </w:rPr>
        <w:t xml:space="preserve">. Точка  площини  задана  декартовими  координатами  (x,  y).  Перевірити, чи належить вона: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  <w:lang w:val="ru-RU"/>
        </w:rPr>
      </w:pPr>
      <w:r w:rsidRPr="0033616D">
        <w:rPr>
          <w:rFonts w:ascii="Times New Roman" w:hAnsi="Times New Roman" w:cs="Times New Roman"/>
          <w:sz w:val="24"/>
        </w:rPr>
        <w:t xml:space="preserve">а) трикутнику з вершинами  ), , ( 11 y x A   ), , ( 2 2 y x B   ); , ( 33 y x C  </w:t>
      </w:r>
      <w:r w:rsidR="000C6F06" w:rsidRPr="0033616D">
        <w:rPr>
          <w:rFonts w:ascii="Times New Roman" w:hAnsi="Times New Roman" w:cs="Times New Roman"/>
          <w:sz w:val="24"/>
          <w:lang w:val="ru-RU"/>
        </w:rPr>
        <w:t>)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  <w:lang w:val="ru-RU"/>
        </w:rPr>
      </w:pPr>
      <w:r w:rsidRPr="0033616D">
        <w:rPr>
          <w:rFonts w:ascii="Times New Roman" w:hAnsi="Times New Roman" w:cs="Times New Roman"/>
          <w:sz w:val="24"/>
        </w:rPr>
        <w:t xml:space="preserve">б) багатокутнику з вершинами  ), , ( 11 y x A  …,  ). , ( n nn y x A  </w:t>
      </w:r>
      <w:r w:rsidR="000C6F06" w:rsidRPr="0033616D">
        <w:rPr>
          <w:rFonts w:ascii="Times New Roman" w:hAnsi="Times New Roman" w:cs="Times New Roman"/>
          <w:sz w:val="24"/>
          <w:lang w:val="ru-RU"/>
        </w:rPr>
        <w:t>)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2.2</w:t>
      </w:r>
      <w:r w:rsidR="0033616D" w:rsidRPr="0033616D">
        <w:rPr>
          <w:rFonts w:ascii="Times New Roman" w:hAnsi="Times New Roman" w:cs="Times New Roman"/>
          <w:sz w:val="24"/>
        </w:rPr>
        <w:t>0</w:t>
      </w:r>
      <w:r w:rsidRPr="0033616D">
        <w:rPr>
          <w:rFonts w:ascii="Times New Roman" w:hAnsi="Times New Roman" w:cs="Times New Roman"/>
          <w:sz w:val="24"/>
        </w:rPr>
        <w:t xml:space="preserve">. Точка простору задана декартовими координатами (x, y, z). Перевірити, чи належить вона кулі з радіусом R i центром у початку координат. </w:t>
      </w:r>
    </w:p>
    <w:p w:rsidR="00AC2C3C" w:rsidRPr="0033616D" w:rsidRDefault="00AC2C3C" w:rsidP="00AC2C3C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2.2</w:t>
      </w:r>
      <w:r w:rsidR="0033616D" w:rsidRPr="0033616D">
        <w:rPr>
          <w:rFonts w:ascii="Times New Roman" w:hAnsi="Times New Roman" w:cs="Times New Roman"/>
          <w:sz w:val="24"/>
        </w:rPr>
        <w:t>1</w:t>
      </w:r>
      <w:r w:rsidRPr="0033616D">
        <w:rPr>
          <w:rFonts w:ascii="Times New Roman" w:hAnsi="Times New Roman" w:cs="Times New Roman"/>
          <w:sz w:val="24"/>
        </w:rPr>
        <w:t>. Точка простору задана декартовими координатами (x, y, z).   Превірити,  чи  належить  вона  циліндру,  вісь  якого  збігається  з  віссю  O</w:t>
      </w:r>
      <w:r w:rsidR="000C6F06" w:rsidRPr="0033616D">
        <w:rPr>
          <w:rFonts w:ascii="Times New Roman" w:hAnsi="Times New Roman" w:cs="Times New Roman"/>
          <w:sz w:val="24"/>
        </w:rPr>
        <w:t>. В</w:t>
      </w:r>
      <w:r w:rsidRPr="0033616D">
        <w:rPr>
          <w:rFonts w:ascii="Times New Roman" w:hAnsi="Times New Roman" w:cs="Times New Roman"/>
          <w:sz w:val="24"/>
        </w:rPr>
        <w:t>исота дорівнює h, а нижня основа лежить у площині Oxy та має радіус r</w:t>
      </w:r>
    </w:p>
    <w:p w:rsidR="00335203" w:rsidRPr="0033616D" w:rsidRDefault="00335203">
      <w:pPr>
        <w:rPr>
          <w:rFonts w:ascii="Times New Roman" w:hAnsi="Times New Roman" w:cs="Times New Roman"/>
          <w:sz w:val="24"/>
        </w:rPr>
      </w:pPr>
    </w:p>
    <w:p w:rsidR="0033616D" w:rsidRPr="0033616D" w:rsidRDefault="0033616D">
      <w:pPr>
        <w:rPr>
          <w:rFonts w:ascii="Times New Roman" w:hAnsi="Times New Roman" w:cs="Times New Roman"/>
          <w:sz w:val="24"/>
        </w:rPr>
      </w:pPr>
      <w:r w:rsidRPr="0033616D">
        <w:rPr>
          <w:rFonts w:ascii="Times New Roman" w:hAnsi="Times New Roman" w:cs="Times New Roman"/>
          <w:sz w:val="24"/>
        </w:rPr>
        <w:t>Задачі 2_2</w:t>
      </w:r>
    </w:p>
    <w:p w:rsidR="0033616D" w:rsidRPr="0033616D" w:rsidRDefault="0033616D">
      <w:pPr>
        <w:rPr>
          <w:rFonts w:ascii="Times New Roman" w:hAnsi="Times New Roman" w:cs="Times New Roman"/>
          <w:sz w:val="24"/>
        </w:rPr>
      </w:pP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 xml:space="preserve">1. Ввести натуральне число </w:t>
      </w:r>
      <w:bookmarkStart w:id="1" w:name="__DdeLink__4_803596648"/>
      <w:r w:rsidR="00B5473A" w:rsidRPr="0033616D">
        <w:rPr>
          <w:rFonts w:ascii="Times New Roman" w:hAnsi="Times New Roman" w:cs="Times New Roman"/>
          <w:sz w:val="24"/>
        </w:rPr>
        <w:t>M</w:t>
      </w:r>
      <w:bookmarkEnd w:id="1"/>
      <w:r w:rsidR="00B5473A" w:rsidRPr="0033616D">
        <w:rPr>
          <w:rFonts w:ascii="Times New Roman" w:hAnsi="Times New Roman" w:cs="Times New Roman"/>
          <w:sz w:val="24"/>
        </w:rPr>
        <w:t>. Встановіть її біт з номером j рівним нулеві та виведіть отримане число</w:t>
      </w:r>
      <w:r w:rsidRPr="0033616D">
        <w:rPr>
          <w:rFonts w:ascii="Times New Roman" w:hAnsi="Times New Roman" w:cs="Times New Roman"/>
          <w:sz w:val="24"/>
        </w:rPr>
        <w:t xml:space="preserve"> виведіть отримане число в десятковому та шістнадцятковому вигляді.</w:t>
      </w:r>
      <w:r w:rsidR="00B5473A" w:rsidRPr="0033616D">
        <w:rPr>
          <w:rFonts w:ascii="Times New Roman" w:hAnsi="Times New Roman" w:cs="Times New Roman"/>
          <w:sz w:val="24"/>
        </w:rPr>
        <w:t>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2. Визначить номер першого значущого зліва та зправа біта натурального числа M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3. Поміняйте місцями перші 8 біт та останні 8 біт натурального числа</w:t>
      </w:r>
      <w:r w:rsidRPr="0033616D">
        <w:rPr>
          <w:rFonts w:ascii="Times New Roman" w:hAnsi="Times New Roman" w:cs="Times New Roman"/>
          <w:sz w:val="24"/>
        </w:rPr>
        <w:t>, виведіть отримане число в десятковому та шістнадцятковому вигляді.</w:t>
      </w:r>
      <w:r w:rsidR="00B5473A" w:rsidRPr="0033616D">
        <w:rPr>
          <w:rFonts w:ascii="Times New Roman" w:hAnsi="Times New Roman" w:cs="Times New Roman"/>
          <w:sz w:val="24"/>
        </w:rPr>
        <w:t>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4.  Ввести натуральне число M. Встановіть її ліві n біт рівним нулеві та виведіть отримане число. Встановіть її праві n біт рівним нулеві та виведіть отримане число</w:t>
      </w:r>
      <w:r w:rsidRPr="0033616D">
        <w:rPr>
          <w:rFonts w:ascii="Times New Roman" w:hAnsi="Times New Roman" w:cs="Times New Roman"/>
          <w:sz w:val="24"/>
        </w:rPr>
        <w:t xml:space="preserve"> в десятковому та вісімковому вигляді</w:t>
      </w:r>
      <w:r w:rsidR="00B5473A" w:rsidRPr="0033616D">
        <w:rPr>
          <w:rFonts w:ascii="Times New Roman" w:hAnsi="Times New Roman" w:cs="Times New Roman"/>
          <w:sz w:val="24"/>
        </w:rPr>
        <w:t>. Розвяжить задачу для типу M unsigned та long long unsigned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5. Ввести натуральне число M. Поміняйте місцями біти її двійкового запису з номерами i та j (що теж вводяться) та виведіть отримане число</w:t>
      </w:r>
      <w:r w:rsidRPr="0033616D">
        <w:rPr>
          <w:rFonts w:ascii="Times New Roman" w:hAnsi="Times New Roman" w:cs="Times New Roman"/>
          <w:sz w:val="24"/>
        </w:rPr>
        <w:t xml:space="preserve"> в десятковому та шістнадцятковому вигляді</w:t>
      </w:r>
      <w:r w:rsidR="00B5473A" w:rsidRPr="0033616D">
        <w:rPr>
          <w:rFonts w:ascii="Times New Roman" w:hAnsi="Times New Roman" w:cs="Times New Roman"/>
          <w:sz w:val="24"/>
        </w:rPr>
        <w:t>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6. Знайдіть кількість значущих (не рівних 0) бітів натурального числа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7. За допомогою лище бітових операцій та операції декременту зясуйте чи є дане натуральне число ступінню двійки.</w:t>
      </w:r>
      <w:r w:rsidRPr="0033616D">
        <w:rPr>
          <w:rFonts w:ascii="Times New Roman" w:hAnsi="Times New Roman" w:cs="Times New Roman"/>
          <w:sz w:val="24"/>
        </w:rPr>
        <w:t xml:space="preserve"> Спробуйте з циклом та без циклу.</w:t>
      </w:r>
      <w:r w:rsidR="00B5473A" w:rsidRPr="0033616D">
        <w:rPr>
          <w:rFonts w:ascii="Times New Roman" w:hAnsi="Times New Roman" w:cs="Times New Roman"/>
          <w:sz w:val="24"/>
        </w:rPr>
        <w:t xml:space="preserve"> (Підказка: подумайте, як виглядає бітове представлення декременту ступеню двійки, та використайте далі конюнкцію)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8. Ввести натуральні числа M та N та визначить скільки в них спільних одиничок бітового представлення. Визначить скільки в цих числах взагалі співпадає бітів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9. Виведіть бітове</w:t>
      </w:r>
      <w:r w:rsidRPr="0033616D">
        <w:rPr>
          <w:rFonts w:ascii="Times New Roman" w:hAnsi="Times New Roman" w:cs="Times New Roman"/>
          <w:sz w:val="24"/>
        </w:rPr>
        <w:t xml:space="preserve"> (двійкове)</w:t>
      </w:r>
      <w:r w:rsidR="00B5473A" w:rsidRPr="0033616D">
        <w:rPr>
          <w:rFonts w:ascii="Times New Roman" w:hAnsi="Times New Roman" w:cs="Times New Roman"/>
          <w:sz w:val="24"/>
        </w:rPr>
        <w:t xml:space="preserve"> представлення натурального числа.</w:t>
      </w:r>
    </w:p>
    <w:p w:rsidR="00B5473A" w:rsidRPr="0033616D" w:rsidRDefault="0033616D" w:rsidP="00B5473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2</w:t>
      </w:r>
      <w:r w:rsidRPr="0033616D">
        <w:rPr>
          <w:rFonts w:ascii="Times New Roman" w:hAnsi="Times New Roman" w:cs="Times New Roman"/>
          <w:sz w:val="24"/>
        </w:rPr>
        <w:t>.</w:t>
      </w:r>
      <w:r w:rsidR="00B5473A" w:rsidRPr="0033616D">
        <w:rPr>
          <w:rFonts w:ascii="Times New Roman" w:hAnsi="Times New Roman" w:cs="Times New Roman"/>
          <w:sz w:val="24"/>
        </w:rPr>
        <w:t>10. Інвертуйте бітове представлення даного числа та виведіть двійкове представлення та десяткове для цієї інверсії.</w:t>
      </w:r>
    </w:p>
    <w:p w:rsidR="00B5473A" w:rsidRPr="00B5473A" w:rsidRDefault="00B5473A"/>
    <w:p w:rsidR="00B5473A" w:rsidRDefault="0033616D">
      <w:pPr>
        <w:rPr>
          <w:lang w:val="ru-RU"/>
        </w:rPr>
      </w:pPr>
      <w:r>
        <w:rPr>
          <w:lang w:val="ru-RU"/>
        </w:rPr>
        <w:t>Задачі 3</w:t>
      </w:r>
      <w:r w:rsidR="00164DA3">
        <w:rPr>
          <w:lang w:val="ru-RU"/>
        </w:rPr>
        <w:t>-4</w:t>
      </w:r>
    </w:p>
    <w:p w:rsidR="00164DA3" w:rsidRDefault="00164DA3" w:rsidP="00164DA3">
      <w:pPr>
        <w:pStyle w:val="TextBody"/>
      </w:pPr>
      <w:r>
        <w:t>1. Заповнити масив з  10 елементів з клавіатури. І знайти суму всіх елементів більших 2,7. Масив типу double.</w:t>
      </w:r>
    </w:p>
    <w:p w:rsidR="00164DA3" w:rsidRDefault="00164DA3" w:rsidP="00164DA3">
      <w:pPr>
        <w:pStyle w:val="TextBody"/>
      </w:pPr>
      <w:r>
        <w:t>2. Масив типу int з 5 елементів. Заповнюється з клавіатури. Знайти і вивести на екран максимальне значення у вашому масиві (будьте дуже настирливими, насправді це просто і якщо у вас не получиться зараз, то згодом, ви зрозумієте який алгоритм повинні використати).</w:t>
      </w:r>
    </w:p>
    <w:p w:rsidR="00164DA3" w:rsidRDefault="00164DA3" w:rsidP="00164DA3">
      <w:pPr>
        <w:pStyle w:val="TextBody"/>
      </w:pPr>
      <w:r>
        <w:t xml:space="preserve">3. Масив заповнений таким чином: 5, 112, 4, 3. Вивести його елементи навпаки (3,4,112,5). </w:t>
      </w:r>
      <w:r>
        <w:lastRenderedPageBreak/>
        <w:t>При цьому використання циклу є обов’язковим.</w:t>
      </w:r>
    </w:p>
    <w:p w:rsidR="00164DA3" w:rsidRDefault="00164DA3" w:rsidP="00164DA3">
      <w:pPr>
        <w:pStyle w:val="TextBody"/>
      </w:pPr>
      <w:r>
        <w:t>4. Знайти суму всіх парних і непарних елементів. Масив заповнюється з клавіатури, 5 елементів, тип int.</w:t>
      </w:r>
    </w:p>
    <w:p w:rsidR="00335203" w:rsidRPr="00705D5C" w:rsidRDefault="00FB3381" w:rsidP="00335203">
      <w:pPr>
        <w:pStyle w:val="Task"/>
        <w:spacing w:line="240" w:lineRule="auto"/>
        <w:jc w:val="both"/>
        <w:rPr>
          <w:rStyle w:val="TaskNum0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66E86">
        <w:t>Скласти  програму обчислення</w:t>
      </w:r>
      <w:r w:rsidR="00335203">
        <w:t xml:space="preserve"> </w:t>
      </w:r>
      <w:r w:rsidR="00335203" w:rsidRPr="006633B0">
        <w:rPr>
          <w:position w:val="-10"/>
        </w:rPr>
        <w:object w:dxaOrig="3060" w:dyaOrig="300">
          <v:shape id="_x0000_i1047" type="#_x0000_t75" style="width:152.4pt;height:15pt" o:ole="">
            <v:imagedata r:id="rId48" o:title=""/>
          </v:shape>
          <o:OLEObject Type="Embed" ProgID="Equation.DSMT4" ShapeID="_x0000_i1047" DrawAspect="Content" ObjectID="_1610864919" r:id="rId49"/>
        </w:object>
      </w:r>
      <w:r w:rsidR="00335203" w:rsidRPr="00360596">
        <w:rPr>
          <w:i/>
        </w:rPr>
        <w:t xml:space="preserve">           </w:t>
      </w:r>
      <w:r w:rsidR="00335203" w:rsidRPr="00360596">
        <w:t xml:space="preserve"> </w:t>
      </w:r>
    </w:p>
    <w:p w:rsidR="00335203" w:rsidRPr="006D746B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360596">
        <w:rPr>
          <w:rFonts w:ascii="Times New Roman" w:eastAsia="Times New Roman" w:hAnsi="Times New Roman" w:cs="Times New Roman"/>
        </w:rPr>
        <w:t>Скласти  програми для обчислення значень многочленів і виконати їх при заданих значеннях аргументів:</w:t>
      </w:r>
    </w:p>
    <w:p w:rsidR="00335203" w:rsidRPr="00360596" w:rsidRDefault="00335203" w:rsidP="00335203">
      <w:pPr>
        <w:pStyle w:val="11"/>
        <w:rPr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а) </w:t>
      </w:r>
      <w:r w:rsidRPr="006633B0">
        <w:rPr>
          <w:position w:val="-10"/>
        </w:rPr>
        <w:object w:dxaOrig="4740" w:dyaOrig="380">
          <v:shape id="_x0000_i1048" type="#_x0000_t75" style="width:237pt;height:19.2pt" o:ole="">
            <v:imagedata r:id="rId50" o:title=""/>
          </v:shape>
          <o:OLEObject Type="Embed" ProgID="Equation.DSMT4" ShapeID="_x0000_i1048" DrawAspect="Content" ObjectID="_1610864920" r:id="rId51"/>
        </w:object>
      </w:r>
      <w:r w:rsidRPr="00360596">
        <w:rPr>
          <w:rFonts w:ascii="Times New Roman" w:eastAsia="Times New Roman" w:hAnsi="Times New Roman" w:cs="Times New Roman"/>
          <w:i/>
        </w:rPr>
        <w:t xml:space="preserve">            </w:t>
      </w:r>
      <w:r w:rsidRPr="00360596">
        <w:rPr>
          <w:rFonts w:ascii="Times New Roman" w:eastAsia="Times New Roman" w:hAnsi="Times New Roman" w:cs="Times New Roman"/>
        </w:rPr>
        <w:t xml:space="preserve"> </w:t>
      </w:r>
    </w:p>
    <w:p w:rsidR="00335203" w:rsidRPr="00360596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</w:t>
      </w:r>
      <w:r w:rsidRPr="00360596">
        <w:t xml:space="preserve"> </w:t>
      </w:r>
      <w:r w:rsidRPr="006633B0">
        <w:rPr>
          <w:position w:val="-10"/>
        </w:rPr>
        <w:object w:dxaOrig="4680" w:dyaOrig="420">
          <v:shape id="_x0000_i1049" type="#_x0000_t75" style="width:233.4pt;height:21pt" o:ole="">
            <v:imagedata r:id="rId52" o:title=""/>
          </v:shape>
          <o:OLEObject Type="Embed" ProgID="Equation.DSMT4" ShapeID="_x0000_i1049" DrawAspect="Content" ObjectID="_1610864921" r:id="rId53"/>
        </w:object>
      </w:r>
      <w:r w:rsidRPr="00E906FD">
        <w:rPr>
          <w:rFonts w:ascii="Times New Roman" w:eastAsia="Times New Roman" w:hAnsi="Times New Roman" w:cs="Times New Roman"/>
        </w:rPr>
        <w:t xml:space="preserve">             </w:t>
      </w:r>
    </w:p>
    <w:p w:rsidR="00335203" w:rsidRPr="00360596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в)</w:t>
      </w:r>
      <w:r w:rsidRPr="00360596">
        <w:t xml:space="preserve"> </w:t>
      </w:r>
      <w:r w:rsidRPr="006633B0">
        <w:rPr>
          <w:position w:val="-10"/>
        </w:rPr>
        <w:object w:dxaOrig="4680" w:dyaOrig="420">
          <v:shape id="_x0000_i1050" type="#_x0000_t75" style="width:233.4pt;height:21pt" o:ole="">
            <v:imagedata r:id="rId54" o:title=""/>
          </v:shape>
          <o:OLEObject Type="Embed" ProgID="Equation.DSMT4" ShapeID="_x0000_i1050" DrawAspect="Content" ObjectID="_1610864922" r:id="rId55"/>
        </w:object>
      </w:r>
      <w:r w:rsidRPr="00E906FD">
        <w:rPr>
          <w:rFonts w:ascii="Times New Roman" w:eastAsia="Times New Roman" w:hAnsi="Times New Roman" w:cs="Times New Roman"/>
        </w:rPr>
        <w:t xml:space="preserve">              </w:t>
      </w:r>
    </w:p>
    <w:p w:rsidR="00335203" w:rsidRPr="00360596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г)</w:t>
      </w:r>
      <w:r w:rsidRPr="00360596">
        <w:t xml:space="preserve"> </w:t>
      </w:r>
      <w:r w:rsidRPr="006633B0">
        <w:rPr>
          <w:position w:val="-10"/>
        </w:rPr>
        <w:object w:dxaOrig="5220" w:dyaOrig="420">
          <v:shape id="_x0000_i1051" type="#_x0000_t75" style="width:260.4pt;height:21pt" o:ole="">
            <v:imagedata r:id="rId56" o:title=""/>
          </v:shape>
          <o:OLEObject Type="Embed" ProgID="Equation.DSMT4" ShapeID="_x0000_i1051" DrawAspect="Content" ObjectID="_1610864923" r:id="rId57"/>
        </w:object>
      </w:r>
      <w:r w:rsidRPr="00E906FD">
        <w:rPr>
          <w:rFonts w:ascii="Times New Roman" w:eastAsia="Times New Roman" w:hAnsi="Times New Roman" w:cs="Times New Roman"/>
        </w:rPr>
        <w:t xml:space="preserve">        </w:t>
      </w:r>
    </w:p>
    <w:p w:rsidR="00335203" w:rsidRPr="00B31FCD" w:rsidRDefault="00335203" w:rsidP="00335203">
      <w:pPr>
        <w:pStyle w:val="11"/>
        <w:rPr>
          <w:rStyle w:val="TaskNum0"/>
          <w:rFonts w:cs="Times New Roman"/>
          <w:b w:val="0"/>
          <w:iCs w:val="0"/>
        </w:rPr>
      </w:pPr>
      <w:r w:rsidRPr="00E906FD">
        <w:rPr>
          <w:rFonts w:ascii="Times New Roman" w:eastAsia="Times New Roman" w:hAnsi="Times New Roman" w:cs="Times New Roman"/>
        </w:rPr>
        <w:t xml:space="preserve">д) </w:t>
      </w:r>
      <w:r w:rsidRPr="006633B0">
        <w:rPr>
          <w:position w:val="-10"/>
        </w:rPr>
        <w:object w:dxaOrig="4860" w:dyaOrig="420">
          <v:shape id="_x0000_i1052" type="#_x0000_t75" style="width:242.4pt;height:21pt" o:ole="">
            <v:imagedata r:id="rId58" o:title=""/>
          </v:shape>
          <o:OLEObject Type="Embed" ProgID="Equation.DSMT4" ShapeID="_x0000_i1052" DrawAspect="Content" ObjectID="_1610864924" r:id="rId59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4E2DF9" w:rsidRDefault="00FB3381" w:rsidP="00335203">
      <w:pPr>
        <w:pStyle w:val="11"/>
        <w:rPr>
          <w:rStyle w:val="TaskNum0"/>
          <w:rFonts w:cs="Times New Roman"/>
          <w:b w:val="0"/>
          <w:iCs w:val="0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6D746B">
        <w:rPr>
          <w:rFonts w:ascii="Times New Roman" w:eastAsia="Times New Roman" w:hAnsi="Times New Roman" w:cs="Times New Roman"/>
        </w:rPr>
        <w:t>Скласти  програму обчислення добутку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6633B0">
        <w:rPr>
          <w:position w:val="-10"/>
        </w:rPr>
        <w:object w:dxaOrig="880" w:dyaOrig="300">
          <v:shape id="_x0000_i1053" type="#_x0000_t75" style="width:43.8pt;height:15pt" o:ole="">
            <v:imagedata r:id="rId60" o:title=""/>
          </v:shape>
          <o:OLEObject Type="Embed" ProgID="Equation.DSMT4" ShapeID="_x0000_i1053" DrawAspect="Content" ObjectID="_1610864925" r:id="rId61"/>
        </w:object>
      </w:r>
      <w:r w:rsidR="00335203" w:rsidRPr="006D746B">
        <w:rPr>
          <w:rFonts w:ascii="Times New Roman" w:eastAsia="Times New Roman" w:hAnsi="Times New Roman" w:cs="Times New Roman"/>
          <w:i/>
        </w:rPr>
        <w:t xml:space="preserve">, </w:t>
      </w:r>
      <w:r w:rsidR="00335203" w:rsidRPr="006D746B">
        <w:rPr>
          <w:rFonts w:ascii="Times New Roman" w:eastAsia="Times New Roman" w:hAnsi="Times New Roman" w:cs="Times New Roman"/>
        </w:rPr>
        <w:t>використовуючи операцію додавання та виконати її при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112F18">
        <w:rPr>
          <w:position w:val="-8"/>
        </w:rPr>
        <w:object w:dxaOrig="1160" w:dyaOrig="279">
          <v:shape id="_x0000_i1054" type="#_x0000_t75" style="width:57.6pt;height:13.8pt" o:ole="">
            <v:imagedata r:id="rId62" o:title=""/>
          </v:shape>
          <o:OLEObject Type="Embed" ProgID="Equation.DSMT4" ShapeID="_x0000_i1054" DrawAspect="Content" ObjectID="_1610864926" r:id="rId63"/>
        </w:object>
      </w:r>
      <w:r w:rsidR="00335203" w:rsidRPr="006D746B">
        <w:rPr>
          <w:rFonts w:ascii="Times New Roman" w:eastAsia="Times New Roman" w:hAnsi="Times New Roman" w:cs="Times New Roman"/>
        </w:rPr>
        <w:t xml:space="preserve"> </w:t>
      </w:r>
    </w:p>
    <w:p w:rsidR="00335203" w:rsidRPr="00112F18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4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6D746B">
        <w:rPr>
          <w:rFonts w:ascii="Times New Roman" w:eastAsia="Times New Roman" w:hAnsi="Times New Roman" w:cs="Times New Roman"/>
        </w:rPr>
        <w:t>Скласти  програму обчислення факторіалу</w:t>
      </w:r>
      <w:r w:rsidR="00335203" w:rsidRPr="00112F18">
        <w:rPr>
          <w:rFonts w:ascii="Times New Roman" w:eastAsia="Times New Roman" w:hAnsi="Times New Roman" w:cs="Times New Roman"/>
        </w:rPr>
        <w:t xml:space="preserve"> </w:t>
      </w:r>
      <w:r w:rsidR="00335203" w:rsidRPr="00112F18">
        <w:rPr>
          <w:rFonts w:ascii="Times New Roman" w:eastAsia="Times New Roman" w:hAnsi="Times New Roman" w:cs="Times New Roman"/>
          <w:i/>
        </w:rPr>
        <w:t>р=п</w:t>
      </w:r>
      <w:r w:rsidR="00335203" w:rsidRPr="00112F18">
        <w:rPr>
          <w:rFonts w:ascii="Times New Roman" w:eastAsia="Noto Sans Symbols" w:hAnsi="Times New Roman" w:cs="Times New Roman"/>
        </w:rPr>
        <w:t>!</w:t>
      </w:r>
      <w:r w:rsidR="00335203" w:rsidRPr="00112F18">
        <w:rPr>
          <w:rFonts w:ascii="Times New Roman" w:eastAsia="Noto Sans Symbols" w:hAnsi="Times New Roman" w:cs="Times New Roman"/>
          <w:lang w:val="uk-UA"/>
        </w:rPr>
        <w:t xml:space="preserve"> та подвійного факторіалу </w:t>
      </w:r>
      <w:r w:rsidR="00335203" w:rsidRPr="00112F18">
        <w:rPr>
          <w:rFonts w:ascii="Times New Roman" w:eastAsia="Times New Roman" w:hAnsi="Times New Roman" w:cs="Times New Roman"/>
          <w:i/>
        </w:rPr>
        <w:t>р=п</w:t>
      </w:r>
      <w:r w:rsidR="00335203" w:rsidRPr="00112F18">
        <w:rPr>
          <w:rFonts w:ascii="Times New Roman" w:eastAsia="Noto Sans Symbols" w:hAnsi="Times New Roman" w:cs="Times New Roman"/>
        </w:rPr>
        <w:t>!</w:t>
      </w:r>
      <w:r w:rsidR="00335203" w:rsidRPr="00112F18">
        <w:rPr>
          <w:rFonts w:ascii="Times New Roman" w:eastAsia="Noto Sans Symbols" w:hAnsi="Times New Roman" w:cs="Times New Roman"/>
          <w:lang w:val="uk-UA"/>
        </w:rPr>
        <w:t>!</w:t>
      </w:r>
    </w:p>
    <w:p w:rsidR="00335203" w:rsidRPr="00112F18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112F18">
        <w:rPr>
          <w:rFonts w:ascii="Times New Roman" w:eastAsia="Times New Roman" w:hAnsi="Times New Roman" w:cs="Times New Roman"/>
        </w:rPr>
        <w:t>Скласти  програму обчислення</w:t>
      </w:r>
    </w:p>
    <w:p w:rsidR="00335203" w:rsidRPr="00D147E1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112F18">
        <w:rPr>
          <w:rFonts w:ascii="Times New Roman" w:eastAsia="Times New Roman" w:hAnsi="Times New Roman" w:cs="Times New Roman"/>
        </w:rPr>
        <w:t>а)</w:t>
      </w:r>
      <w:r w:rsidRPr="00112F18">
        <w:rPr>
          <w:rFonts w:ascii="Times New Roman" w:eastAsia="Times New Roman" w:hAnsi="Times New Roman" w:cs="Times New Roman"/>
          <w:lang w:val="uk-UA"/>
        </w:rPr>
        <w:t xml:space="preserve"> </w:t>
      </w:r>
      <w:r w:rsidRPr="006633B0">
        <w:rPr>
          <w:position w:val="-10"/>
        </w:rPr>
        <w:object w:dxaOrig="1700" w:dyaOrig="460">
          <v:shape id="_x0000_i1055" type="#_x0000_t75" style="width:84.6pt;height:22.8pt" o:ole="">
            <v:imagedata r:id="rId64" o:title=""/>
          </v:shape>
          <o:OLEObject Type="Embed" ProgID="Equation.DSMT4" ShapeID="_x0000_i1055" DrawAspect="Content" ObjectID="_1610864927" r:id="rId65"/>
        </w:object>
      </w:r>
      <w:r w:rsidRPr="00112F18">
        <w:rPr>
          <w:rFonts w:ascii="Times New Roman" w:eastAsia="Times New Roman" w:hAnsi="Times New Roman" w:cs="Times New Roman"/>
          <w:lang w:val="uk-UA"/>
        </w:rPr>
        <w:t xml:space="preserve"> </w:t>
      </w:r>
      <w:r w:rsidRPr="00112F18">
        <w:rPr>
          <w:rFonts w:ascii="Times New Roman" w:eastAsia="Times New Roman" w:hAnsi="Times New Roman" w:cs="Times New Roman"/>
        </w:rPr>
        <w:t xml:space="preserve">  (</w:t>
      </w:r>
      <w:r w:rsidRPr="00112F18">
        <w:rPr>
          <w:rFonts w:ascii="Times New Roman" w:eastAsia="Times New Roman" w:hAnsi="Times New Roman" w:cs="Times New Roman"/>
          <w:i/>
        </w:rPr>
        <w:t xml:space="preserve">п </w:t>
      </w:r>
      <w:r w:rsidRPr="00112F18">
        <w:rPr>
          <w:rFonts w:ascii="Times New Roman" w:eastAsia="Times New Roman" w:hAnsi="Times New Roman" w:cs="Times New Roman"/>
        </w:rPr>
        <w:t>коренів),</w:t>
      </w:r>
    </w:p>
    <w:p w:rsidR="00335203" w:rsidRPr="00D342D6" w:rsidRDefault="00335203" w:rsidP="00335203">
      <w:pPr>
        <w:pStyle w:val="11"/>
        <w:rPr>
          <w:rStyle w:val="TaskNum0"/>
          <w:rFonts w:cs="Times New Roman"/>
          <w:b w:val="0"/>
          <w:iCs w:val="0"/>
        </w:rPr>
      </w:pPr>
      <w:r w:rsidRPr="00112F18">
        <w:rPr>
          <w:rFonts w:ascii="Times New Roman" w:eastAsia="Times New Roman" w:hAnsi="Times New Roman" w:cs="Times New Roman"/>
        </w:rPr>
        <w:t xml:space="preserve">б) </w:t>
      </w:r>
      <w:r w:rsidRPr="00112F18">
        <w:rPr>
          <w:position w:val="-16"/>
        </w:rPr>
        <w:object w:dxaOrig="2840" w:dyaOrig="560">
          <v:shape id="_x0000_i1056" type="#_x0000_t75" style="width:141.6pt;height:28.2pt" o:ole="">
            <v:imagedata r:id="rId66" o:title=""/>
          </v:shape>
          <o:OLEObject Type="Embed" ProgID="Equation.DSMT4" ShapeID="_x0000_i1056" DrawAspect="Content" ObjectID="_1610864928" r:id="rId67"/>
        </w:object>
      </w:r>
    </w:p>
    <w:p w:rsidR="00335203" w:rsidRPr="00722B6C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6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112F18">
        <w:rPr>
          <w:rFonts w:ascii="Times New Roman" w:eastAsia="Times New Roman" w:hAnsi="Times New Roman" w:cs="Times New Roman"/>
        </w:rPr>
        <w:t>Скласти  програми обчислення значень многочлен</w:t>
      </w:r>
      <w:r w:rsidR="00335203">
        <w:rPr>
          <w:rFonts w:ascii="Times New Roman" w:eastAsia="Times New Roman" w:hAnsi="Times New Roman" w:cs="Times New Roman"/>
          <w:lang w:val="uk-UA"/>
        </w:rPr>
        <w:t>ів</w:t>
      </w:r>
    </w:p>
    <w:p w:rsidR="00335203" w:rsidRPr="00E31D07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31D07">
        <w:rPr>
          <w:rFonts w:ascii="Times New Roman" w:eastAsia="Times New Roman" w:hAnsi="Times New Roman" w:cs="Times New Roman"/>
        </w:rPr>
        <w:t xml:space="preserve">а) </w:t>
      </w:r>
      <w:r w:rsidRPr="006633B0">
        <w:rPr>
          <w:position w:val="-10"/>
        </w:rPr>
        <w:object w:dxaOrig="4500" w:dyaOrig="380">
          <v:shape id="_x0000_i1057" type="#_x0000_t75" style="width:224.4pt;height:19.2pt" o:ole="">
            <v:imagedata r:id="rId68" o:title=""/>
          </v:shape>
          <o:OLEObject Type="Embed" ProgID="Equation.DSMT4" ShapeID="_x0000_i1057" DrawAspect="Content" ObjectID="_1610864929" r:id="rId69"/>
        </w:object>
      </w:r>
    </w:p>
    <w:p w:rsidR="00335203" w:rsidRPr="00E31D07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2A1F39">
        <w:rPr>
          <w:position w:val="-28"/>
        </w:rPr>
        <w:object w:dxaOrig="4800" w:dyaOrig="680">
          <v:shape id="_x0000_i1058" type="#_x0000_t75" style="width:238.8pt;height:34.2pt" o:ole="">
            <v:imagedata r:id="rId70" o:title=""/>
          </v:shape>
          <o:OLEObject Type="Embed" ProgID="Equation.DSMT4" ShapeID="_x0000_i1058" DrawAspect="Content" ObjectID="_1610864930" r:id="rId71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  <w:r w:rsidRPr="00E31D07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position w:val="-22"/>
          <w:lang w:val="uk-UA"/>
        </w:rPr>
      </w:pPr>
      <w:r w:rsidRPr="00E906FD">
        <w:rPr>
          <w:rFonts w:ascii="Times New Roman" w:eastAsia="Times New Roman" w:hAnsi="Times New Roman" w:cs="Times New Roman"/>
        </w:rPr>
        <w:t>в)</w:t>
      </w:r>
      <w:r w:rsidRPr="00E906FD">
        <w:rPr>
          <w:rFonts w:ascii="Times New Roman" w:eastAsia="Times New Roman" w:hAnsi="Times New Roman" w:cs="Times New Roman"/>
          <w:i/>
        </w:rPr>
        <w:t xml:space="preserve">  </w:t>
      </w:r>
      <w:r w:rsidRPr="002A1F39">
        <w:rPr>
          <w:position w:val="-22"/>
        </w:rPr>
        <w:object w:dxaOrig="5080" w:dyaOrig="620">
          <v:shape id="_x0000_i1059" type="#_x0000_t75" style="width:253.2pt;height:31.2pt" o:ole="">
            <v:imagedata r:id="rId72" o:title=""/>
          </v:shape>
          <o:OLEObject Type="Embed" ProgID="Equation.DSMT4" ShapeID="_x0000_i1059" DrawAspect="Content" ObjectID="_1610864931" r:id="rId73"/>
        </w:object>
      </w:r>
    </w:p>
    <w:p w:rsidR="00335203" w:rsidRPr="00E31D07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7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31D07">
        <w:rPr>
          <w:rFonts w:ascii="Times New Roman" w:eastAsia="Times New Roman" w:hAnsi="Times New Roman" w:cs="Times New Roman"/>
        </w:rPr>
        <w:t>Для довільного цілого числа</w:t>
      </w:r>
      <w:r w:rsidR="00335203" w:rsidRPr="00E31D07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2A1F39">
        <w:rPr>
          <w:position w:val="-6"/>
        </w:rPr>
        <w:object w:dxaOrig="520" w:dyaOrig="260">
          <v:shape id="_x0000_i1060" type="#_x0000_t75" style="width:25.8pt;height:13.2pt" o:ole="">
            <v:imagedata r:id="rId74" o:title=""/>
          </v:shape>
          <o:OLEObject Type="Embed" ProgID="Equation.DSMT4" ShapeID="_x0000_i1060" DrawAspect="Content" ObjectID="_1610864932" r:id="rId75"/>
        </w:object>
      </w:r>
      <w:r w:rsidR="00335203" w:rsidRPr="00E31D07">
        <w:rPr>
          <w:rFonts w:ascii="Times New Roman" w:eastAsia="Times New Roman" w:hAnsi="Times New Roman" w:cs="Times New Roman"/>
        </w:rPr>
        <w:t xml:space="preserve">знайти найбільше ціле </w:t>
      </w:r>
      <w:r w:rsidR="00335203" w:rsidRPr="002A1F39">
        <w:rPr>
          <w:position w:val="-6"/>
        </w:rPr>
        <w:object w:dxaOrig="200" w:dyaOrig="260">
          <v:shape id="_x0000_i1061" type="#_x0000_t75" style="width:9.6pt;height:13.2pt" o:ole="">
            <v:imagedata r:id="rId76" o:title=""/>
          </v:shape>
          <o:OLEObject Type="Embed" ProgID="Equation.DSMT4" ShapeID="_x0000_i1061" DrawAspect="Content" ObjectID="_1610864933" r:id="rId77"/>
        </w:object>
      </w:r>
      <w:r w:rsidR="00335203" w:rsidRPr="00E31D07">
        <w:rPr>
          <w:rFonts w:ascii="Times New Roman" w:eastAsia="Times New Roman" w:hAnsi="Times New Roman" w:cs="Times New Roman"/>
        </w:rPr>
        <w:t>, при якому</w:t>
      </w:r>
      <w:r w:rsidR="00335203" w:rsidRPr="00E31D07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E31D07">
        <w:rPr>
          <w:position w:val="-6"/>
        </w:rPr>
        <w:object w:dxaOrig="720" w:dyaOrig="340">
          <v:shape id="_x0000_i1062" type="#_x0000_t75" style="width:36pt;height:17.4pt" o:ole="">
            <v:imagedata r:id="rId78" o:title=""/>
          </v:shape>
          <o:OLEObject Type="Embed" ProgID="Equation.DSMT4" ShapeID="_x0000_i1062" DrawAspect="Content" ObjectID="_1610864934" r:id="rId79"/>
        </w:object>
      </w:r>
      <w:r w:rsidR="00335203" w:rsidRPr="00E31D07">
        <w:rPr>
          <w:rFonts w:ascii="Times New Roman" w:eastAsia="Times New Roman" w:hAnsi="Times New Roman" w:cs="Times New Roman"/>
        </w:rPr>
        <w:t xml:space="preserve"> </w:t>
      </w:r>
    </w:p>
    <w:p w:rsidR="00335203" w:rsidRPr="00B35350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8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31D07">
        <w:rPr>
          <w:rFonts w:ascii="Times New Roman" w:eastAsia="Times New Roman" w:hAnsi="Times New Roman" w:cs="Times New Roman"/>
        </w:rPr>
        <w:t>Для заданого натурального числа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2A1F39">
        <w:rPr>
          <w:position w:val="-6"/>
        </w:rPr>
        <w:object w:dxaOrig="180" w:dyaOrig="200">
          <v:shape id="_x0000_i1063" type="#_x0000_t75" style="width:9pt;height:9.6pt" o:ole="">
            <v:imagedata r:id="rId80" o:title=""/>
          </v:shape>
          <o:OLEObject Type="Embed" ProgID="Equation.DSMT4" ShapeID="_x0000_i1063" DrawAspect="Content" ObjectID="_1610864935" r:id="rId81"/>
        </w:object>
      </w:r>
      <w:r w:rsidR="00335203" w:rsidRPr="00E31D07">
        <w:rPr>
          <w:rFonts w:ascii="Times New Roman" w:eastAsia="Times New Roman" w:hAnsi="Times New Roman" w:cs="Times New Roman"/>
        </w:rPr>
        <w:t xml:space="preserve">  одержати найменше число вигляду </w:t>
      </w:r>
      <w:r w:rsidR="00335203" w:rsidRPr="00B35350">
        <w:rPr>
          <w:position w:val="-4"/>
        </w:rPr>
        <w:object w:dxaOrig="260" w:dyaOrig="320">
          <v:shape id="_x0000_i1064" type="#_x0000_t75" style="width:12.6pt;height:16.2pt" o:ole="">
            <v:imagedata r:id="rId82" o:title=""/>
          </v:shape>
          <o:OLEObject Type="Embed" ProgID="Equation.DSMT4" ShapeID="_x0000_i1064" DrawAspect="Content" ObjectID="_1610864936" r:id="rId83"/>
        </w:object>
      </w:r>
      <w:r w:rsidR="00335203" w:rsidRPr="00E31D07">
        <w:rPr>
          <w:rFonts w:ascii="Times New Roman" w:eastAsia="Times New Roman" w:hAnsi="Times New Roman" w:cs="Times New Roman"/>
        </w:rPr>
        <w:t>, яке перевищує</w:t>
      </w:r>
      <w:r w:rsidR="00335203" w:rsidRPr="002A1F39">
        <w:rPr>
          <w:position w:val="-6"/>
        </w:rPr>
        <w:object w:dxaOrig="180" w:dyaOrig="200">
          <v:shape id="_x0000_i1065" type="#_x0000_t75" style="width:9pt;height:9.6pt" o:ole="">
            <v:imagedata r:id="rId80" o:title=""/>
          </v:shape>
          <o:OLEObject Type="Embed" ProgID="Equation.DSMT4" ShapeID="_x0000_i1065" DrawAspect="Content" ObjectID="_1610864937" r:id="rId84"/>
        </w:object>
      </w:r>
      <w:r w:rsidR="00335203" w:rsidRPr="00E31D07">
        <w:rPr>
          <w:rFonts w:ascii="Times New Roman" w:eastAsia="Times New Roman" w:hAnsi="Times New Roman" w:cs="Times New Roman"/>
          <w:i/>
        </w:rPr>
        <w:t>.</w:t>
      </w:r>
    </w:p>
    <w:p w:rsidR="00335203" w:rsidRPr="00B35350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9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B35350">
        <w:rPr>
          <w:rFonts w:ascii="Times New Roman" w:eastAsia="Times New Roman" w:hAnsi="Times New Roman" w:cs="Times New Roman"/>
        </w:rPr>
        <w:t>Знайд</w:t>
      </w:r>
      <w:r w:rsidR="00335203" w:rsidRPr="00B35350">
        <w:rPr>
          <w:rFonts w:ascii="Times New Roman" w:eastAsia="Times New Roman" w:hAnsi="Times New Roman" w:cs="Times New Roman"/>
          <w:lang w:val="uk-UA"/>
        </w:rPr>
        <w:t>іть</w:t>
      </w:r>
      <w:r w:rsidR="00335203" w:rsidRPr="00B35350">
        <w:rPr>
          <w:rFonts w:ascii="Times New Roman" w:eastAsia="Times New Roman" w:hAnsi="Times New Roman" w:cs="Times New Roman"/>
        </w:rPr>
        <w:t xml:space="preserve"> 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машинний нуль для вашого компілятора, тобто таке дійсне число </w:t>
      </w:r>
      <w:r w:rsidR="00335203" w:rsidRPr="00B35350">
        <w:rPr>
          <w:position w:val="-8"/>
        </w:rPr>
        <w:object w:dxaOrig="560" w:dyaOrig="279">
          <v:shape id="_x0000_i1066" type="#_x0000_t75" style="width:28.2pt;height:13.8pt" o:ole="">
            <v:imagedata r:id="rId85" o:title=""/>
          </v:shape>
          <o:OLEObject Type="Embed" ProgID="Equation.DSMT4" ShapeID="_x0000_i1066" DrawAspect="Content" ObjectID="_1610864938" r:id="rId86"/>
        </w:object>
      </w:r>
      <w:r w:rsidR="00335203" w:rsidRPr="00B35350">
        <w:rPr>
          <w:rFonts w:ascii="Times New Roman" w:eastAsia="Times New Roman" w:hAnsi="Times New Roman" w:cs="Times New Roman"/>
        </w:rPr>
        <w:t xml:space="preserve"> 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що </w:t>
      </w:r>
      <w:r w:rsidR="00335203" w:rsidRPr="002A1F39">
        <w:rPr>
          <w:position w:val="-6"/>
        </w:rPr>
        <w:object w:dxaOrig="760" w:dyaOrig="260">
          <v:shape id="_x0000_i1067" type="#_x0000_t75" style="width:37.8pt;height:13.2pt" o:ole="">
            <v:imagedata r:id="rId87" o:title=""/>
          </v:shape>
          <o:OLEObject Type="Embed" ProgID="Equation.DSMT4" ShapeID="_x0000_i1067" DrawAspect="Content" ObjectID="_1610864939" r:id="rId88"/>
        </w:object>
      </w:r>
      <w:r w:rsidR="00335203" w:rsidRPr="00B35350">
        <w:rPr>
          <w:rFonts w:ascii="Times New Roman" w:eastAsia="Times New Roman" w:hAnsi="Times New Roman" w:cs="Times New Roman"/>
        </w:rPr>
        <w:t xml:space="preserve"> буде </w:t>
      </w:r>
      <w:r w:rsidR="00335203" w:rsidRPr="00B35350">
        <w:rPr>
          <w:rFonts w:ascii="Times New Roman" w:eastAsia="Times New Roman" w:hAnsi="Times New Roman" w:cs="Times New Roman"/>
          <w:lang w:val="uk-UA"/>
        </w:rPr>
        <w:t>і</w:t>
      </w:r>
      <w:r w:rsidR="00335203" w:rsidRPr="00B35350">
        <w:rPr>
          <w:rFonts w:ascii="Times New Roman" w:eastAsia="Times New Roman" w:hAnsi="Times New Roman" w:cs="Times New Roman"/>
        </w:rPr>
        <w:t>стиною</w:t>
      </w:r>
      <w:r w:rsidR="00335203">
        <w:rPr>
          <w:rFonts w:ascii="Times New Roman" w:eastAsia="Times New Roman" w:hAnsi="Times New Roman" w:cs="Times New Roman"/>
          <w:lang w:val="uk-UA"/>
        </w:rPr>
        <w:t>.</w:t>
      </w:r>
    </w:p>
    <w:p w:rsidR="00335203" w:rsidRPr="00B35350" w:rsidRDefault="00335203" w:rsidP="00335203">
      <w:pPr>
        <w:pStyle w:val="11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uk-UA"/>
        </w:rPr>
        <w:t xml:space="preserve">Вказівка: в циклі ділить значення </w:t>
      </w:r>
      <w:r w:rsidRPr="002A1F39">
        <w:rPr>
          <w:position w:val="-6"/>
        </w:rPr>
        <w:object w:dxaOrig="200" w:dyaOrig="200">
          <v:shape id="_x0000_i1068" type="#_x0000_t75" style="width:9.6pt;height:9.6pt" o:ole="">
            <v:imagedata r:id="rId89" o:title=""/>
          </v:shape>
          <o:OLEObject Type="Embed" ProgID="Equation.DSMT4" ShapeID="_x0000_i1068" DrawAspect="Content" ObjectID="_1610864940" r:id="rId90"/>
        </w:object>
      </w:r>
      <w:r w:rsidRPr="00B35350">
        <w:rPr>
          <w:rFonts w:ascii="Times New Roman" w:eastAsia="Times New Roman" w:hAnsi="Times New Roman" w:cs="Times New Roman"/>
          <w:lang w:val="uk-UA"/>
        </w:rPr>
        <w:t xml:space="preserve"> на 2 доки не ви</w:t>
      </w:r>
      <w:r>
        <w:rPr>
          <w:rFonts w:ascii="Times New Roman" w:eastAsia="Times New Roman" w:hAnsi="Times New Roman" w:cs="Times New Roman"/>
          <w:lang w:val="uk-UA"/>
        </w:rPr>
        <w:t>конується вказана вище рівність</w:t>
      </w:r>
      <w:r w:rsidRPr="00B35350">
        <w:rPr>
          <w:rFonts w:ascii="Times New Roman" w:eastAsia="Times New Roman" w:hAnsi="Times New Roman" w:cs="Times New Roman"/>
          <w:lang w:val="uk-UA"/>
        </w:rPr>
        <w:t>.</w:t>
      </w:r>
    </w:p>
    <w:p w:rsidR="00335203" w:rsidRPr="00691A2B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0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B35350">
        <w:rPr>
          <w:rFonts w:ascii="Times New Roman" w:eastAsia="Times New Roman" w:hAnsi="Times New Roman" w:cs="Times New Roman"/>
          <w:lang w:val="uk-UA"/>
        </w:rPr>
        <w:t>Ввести послідовність наступним чином: користувачу виводиться напис “</w:t>
      </w:r>
      <w:r w:rsidR="00335203" w:rsidRPr="00B35350">
        <w:rPr>
          <w:rFonts w:ascii="Times New Roman" w:eastAsia="Times New Roman" w:hAnsi="Times New Roman" w:cs="Times New Roman"/>
          <w:lang w:val="en-US"/>
        </w:rPr>
        <w:t>a</w:t>
      </w:r>
      <w:r w:rsidR="00335203" w:rsidRPr="00B35350">
        <w:rPr>
          <w:rFonts w:ascii="Times New Roman" w:eastAsia="Times New Roman" w:hAnsi="Times New Roman" w:cs="Times New Roman"/>
          <w:lang w:val="uk-UA"/>
        </w:rPr>
        <w:t>[**]= ”, де замість ** стоїть номер числа, що вводиться. Тобто там виводится написи “</w:t>
      </w:r>
      <w:r w:rsidR="00335203" w:rsidRPr="00B35350">
        <w:rPr>
          <w:rFonts w:ascii="Times New Roman" w:eastAsia="Times New Roman" w:hAnsi="Times New Roman" w:cs="Times New Roman"/>
          <w:lang w:val="en-US"/>
        </w:rPr>
        <w:t>a</w:t>
      </w:r>
      <w:r w:rsidR="00335203" w:rsidRPr="00B35350">
        <w:rPr>
          <w:rFonts w:ascii="Times New Roman" w:eastAsia="Times New Roman" w:hAnsi="Times New Roman" w:cs="Times New Roman"/>
          <w:lang w:val="uk-UA"/>
        </w:rPr>
        <w:t>[0]= ”, і після знаку рівності користувач вводить число,  “</w:t>
      </w:r>
      <w:r w:rsidR="00335203" w:rsidRPr="00B35350">
        <w:rPr>
          <w:rFonts w:ascii="Times New Roman" w:eastAsia="Times New Roman" w:hAnsi="Times New Roman" w:cs="Times New Roman"/>
          <w:lang w:val="en-US"/>
        </w:rPr>
        <w:t>a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[1]= ”,  і після знаку рівності користувач вводить число і так далі доки користувач не введе число 0. Після цього потрібно вивести суму ввдених чисел. </w:t>
      </w:r>
    </w:p>
    <w:p w:rsidR="00335203" w:rsidRPr="00691A2B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 w:rsidRPr="00691A2B">
          <w:rPr>
            <w:rStyle w:val="TaskNum0"/>
            <w:noProof/>
          </w:rPr>
          <w:t>3</w:t>
        </w:r>
      </w:fldSimple>
      <w:r w:rsidR="00335203" w:rsidRPr="00691A2B">
        <w:rPr>
          <w:rStyle w:val="TaskNum0"/>
        </w:rPr>
        <w:t>.</w:t>
      </w:r>
      <w:fldSimple w:instr=" SEQ task_num  \* MERGEFORMAT  \* MERGEFORMAT ">
        <w:r w:rsidR="00335203" w:rsidRPr="00691A2B">
          <w:rPr>
            <w:rStyle w:val="TaskNum0"/>
            <w:noProof/>
          </w:rPr>
          <w:t>11</w:t>
        </w:r>
      </w:fldSimple>
      <w:r w:rsidR="00335203" w:rsidRPr="00691A2B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B35350">
        <w:rPr>
          <w:rFonts w:ascii="Times New Roman" w:eastAsia="Times New Roman" w:hAnsi="Times New Roman" w:cs="Times New Roman"/>
          <w:lang w:val="uk-UA"/>
        </w:rPr>
        <w:t>Визначити із скількох ві</w:t>
      </w:r>
      <w:r w:rsidR="00335203">
        <w:rPr>
          <w:rFonts w:ascii="Times New Roman" w:eastAsia="Times New Roman" w:hAnsi="Times New Roman" w:cs="Times New Roman"/>
          <w:lang w:val="uk-UA"/>
        </w:rPr>
        <w:t>д`ємних чисел починається ненульова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 послідовність</w:t>
      </w:r>
      <w:r w:rsidR="00335203">
        <w:rPr>
          <w:rFonts w:ascii="Times New Roman" w:eastAsia="Times New Roman" w:hAnsi="Times New Roman" w:cs="Times New Roman"/>
          <w:lang w:val="uk-UA"/>
        </w:rPr>
        <w:t xml:space="preserve"> цілих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 чисел</w:t>
      </w:r>
      <w:r w:rsidR="00335203">
        <w:rPr>
          <w:rFonts w:ascii="Times New Roman" w:eastAsia="Times New Roman" w:hAnsi="Times New Roman" w:cs="Times New Roman"/>
          <w:lang w:val="uk-UA"/>
        </w:rPr>
        <w:t>, за якою іде 0</w:t>
      </w:r>
      <w:r w:rsidR="00335203" w:rsidRPr="00B35350">
        <w:rPr>
          <w:rFonts w:ascii="Times New Roman" w:eastAsia="Times New Roman" w:hAnsi="Times New Roman" w:cs="Times New Roman"/>
          <w:lang w:val="uk-UA"/>
        </w:rPr>
        <w:t>.</w:t>
      </w:r>
    </w:p>
    <w:p w:rsidR="00335203" w:rsidRPr="00257129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2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257129">
        <w:rPr>
          <w:rFonts w:ascii="Times New Roman" w:eastAsia="Times New Roman" w:hAnsi="Times New Roman" w:cs="Times New Roman"/>
          <w:lang w:val="uk-UA"/>
        </w:rPr>
        <w:t>Задана непорожня послідо</w:t>
      </w:r>
      <w:r w:rsidR="00335203" w:rsidRPr="00257129">
        <w:rPr>
          <w:rFonts w:ascii="Times New Roman" w:eastAsia="Times New Roman" w:hAnsi="Times New Roman" w:cs="Times New Roman"/>
        </w:rPr>
        <w:t>вність н</w:t>
      </w:r>
      <w:r w:rsidR="00335203">
        <w:rPr>
          <w:rFonts w:ascii="Times New Roman" w:eastAsia="Times New Roman" w:hAnsi="Times New Roman" w:cs="Times New Roman"/>
        </w:rPr>
        <w:t xml:space="preserve">енульових цілих чисел, за якою </w:t>
      </w:r>
      <w:r w:rsidR="00335203">
        <w:rPr>
          <w:rFonts w:ascii="Times New Roman" w:eastAsia="Times New Roman" w:hAnsi="Times New Roman" w:cs="Times New Roman"/>
          <w:lang w:val="uk-UA"/>
        </w:rPr>
        <w:t>і</w:t>
      </w:r>
      <w:r w:rsidR="00335203" w:rsidRPr="00257129">
        <w:rPr>
          <w:rFonts w:ascii="Times New Roman" w:eastAsia="Times New Roman" w:hAnsi="Times New Roman" w:cs="Times New Roman"/>
        </w:rPr>
        <w:t xml:space="preserve">де 0. Визначити кількість змін знаку в цій послідовності. Наприклад, у послідовності 1, </w:t>
      </w:r>
      <w:r w:rsidR="00335203" w:rsidRPr="00257129">
        <w:rPr>
          <w:rFonts w:ascii="Times New Roman" w:eastAsia="Noto Sans Symbols" w:hAnsi="Times New Roman" w:cs="Times New Roman"/>
        </w:rPr>
        <w:t>−</w:t>
      </w:r>
      <w:r w:rsidR="00335203" w:rsidRPr="00257129">
        <w:rPr>
          <w:rFonts w:ascii="Times New Roman" w:eastAsia="Times New Roman" w:hAnsi="Times New Roman" w:cs="Times New Roman"/>
        </w:rPr>
        <w:t xml:space="preserve">34, 8,14, </w:t>
      </w:r>
      <w:r w:rsidR="00335203" w:rsidRPr="00257129">
        <w:rPr>
          <w:rFonts w:ascii="Times New Roman" w:eastAsia="Noto Sans Symbols" w:hAnsi="Times New Roman" w:cs="Times New Roman"/>
        </w:rPr>
        <w:t>−</w:t>
      </w:r>
      <w:r w:rsidR="00335203" w:rsidRPr="00257129">
        <w:rPr>
          <w:rFonts w:ascii="Times New Roman" w:eastAsia="Times New Roman" w:hAnsi="Times New Roman" w:cs="Times New Roman"/>
        </w:rPr>
        <w:t>5, 0 знак змінююється три рази.</w:t>
      </w:r>
    </w:p>
    <w:p w:rsidR="00335203" w:rsidRPr="00257129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3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257129">
        <w:rPr>
          <w:rFonts w:ascii="Times New Roman" w:eastAsia="Times New Roman" w:hAnsi="Times New Roman" w:cs="Times New Roman"/>
        </w:rPr>
        <w:t>Дана непорожня послідовність різних натуральних чисел, за якою слідує 0. Визначити порядковий номер найменшого з них.</w: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4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257129">
        <w:rPr>
          <w:rFonts w:ascii="Times New Roman" w:eastAsia="Times New Roman" w:hAnsi="Times New Roman" w:cs="Times New Roman"/>
        </w:rPr>
        <w:t>Дана непорожня послідовність різних дійсних чисел, серед яких є хоча б одне від`ємне число, за якою йде 0. Визначити величину найбільшого серед від`ємних членів цієї послідовності.</w:t>
      </w:r>
      <w:bookmarkStart w:id="2" w:name="_17dp8vu" w:colFirst="0" w:colLast="0"/>
      <w:bookmarkEnd w:id="2"/>
    </w:p>
    <w:p w:rsidR="00335203" w:rsidRPr="00B35350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5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Банк пропонує річну ставку по депозиту </w:t>
      </w:r>
      <w:r w:rsidR="00335203" w:rsidRPr="00B35350">
        <w:rPr>
          <w:rFonts w:ascii="Times New Roman" w:eastAsia="Times New Roman" w:hAnsi="Times New Roman" w:cs="Times New Roman"/>
          <w:lang w:val="en-US"/>
        </w:rPr>
        <w:t>A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 та</w:t>
      </w:r>
      <w:r w:rsidR="00335203">
        <w:rPr>
          <w:rFonts w:ascii="Times New Roman" w:eastAsia="Times New Roman" w:hAnsi="Times New Roman" w:cs="Times New Roman"/>
          <w:lang w:val="uk-UA"/>
        </w:rPr>
        <w:t xml:space="preserve"> 15%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 по вкладу д</w:t>
      </w:r>
      <w:r w:rsidR="00335203">
        <w:rPr>
          <w:rFonts w:ascii="Times New Roman" w:eastAsia="Times New Roman" w:hAnsi="Times New Roman" w:cs="Times New Roman"/>
          <w:lang w:val="uk-UA"/>
        </w:rPr>
        <w:t>одаються до основної суми депози</w:t>
      </w:r>
      <w:r w:rsidR="00335203" w:rsidRPr="00B35350">
        <w:rPr>
          <w:rFonts w:ascii="Times New Roman" w:eastAsia="Times New Roman" w:hAnsi="Times New Roman" w:cs="Times New Roman"/>
          <w:lang w:val="uk-UA"/>
        </w:rPr>
        <w:t>ту кожен рік</w:t>
      </w:r>
      <w:r w:rsidR="00335203" w:rsidRPr="00B35350">
        <w:rPr>
          <w:rFonts w:ascii="Times New Roman" w:eastAsia="Times New Roman" w:hAnsi="Times New Roman" w:cs="Times New Roman"/>
        </w:rPr>
        <w:t xml:space="preserve">. Ви кладете в цей банк </w:t>
      </w:r>
      <w:r w:rsidR="00335203" w:rsidRPr="00B35350">
        <w:rPr>
          <w:rFonts w:ascii="Times New Roman" w:eastAsia="Times New Roman" w:hAnsi="Times New Roman" w:cs="Times New Roman"/>
          <w:lang w:val="en-US"/>
        </w:rPr>
        <w:t>D</w:t>
      </w:r>
      <w:r w:rsidR="00335203" w:rsidRPr="00B35350">
        <w:rPr>
          <w:rFonts w:ascii="Times New Roman" w:eastAsia="Times New Roman" w:hAnsi="Times New Roman" w:cs="Times New Roman"/>
        </w:rPr>
        <w:t xml:space="preserve"> гривень. Ск</w:t>
      </w:r>
      <w:r w:rsidR="00335203" w:rsidRPr="00B35350">
        <w:rPr>
          <w:rFonts w:ascii="Times New Roman" w:eastAsia="Times New Roman" w:hAnsi="Times New Roman" w:cs="Times New Roman"/>
          <w:lang w:val="uk-UA"/>
        </w:rPr>
        <w:t>і</w:t>
      </w:r>
      <w:r w:rsidR="00335203" w:rsidRPr="00B35350">
        <w:rPr>
          <w:rFonts w:ascii="Times New Roman" w:eastAsia="Times New Roman" w:hAnsi="Times New Roman" w:cs="Times New Roman"/>
        </w:rPr>
        <w:t>льки рок</w:t>
      </w:r>
      <w:r w:rsidR="00335203" w:rsidRPr="00B35350">
        <w:rPr>
          <w:rFonts w:ascii="Times New Roman" w:eastAsia="Times New Roman" w:hAnsi="Times New Roman" w:cs="Times New Roman"/>
          <w:lang w:val="uk-UA"/>
        </w:rPr>
        <w:t>і</w:t>
      </w:r>
      <w:r w:rsidR="00335203" w:rsidRPr="00B35350">
        <w:rPr>
          <w:rFonts w:ascii="Times New Roman" w:eastAsia="Times New Roman" w:hAnsi="Times New Roman" w:cs="Times New Roman"/>
        </w:rPr>
        <w:t>в</w:t>
      </w:r>
      <w:r w:rsidR="00335203" w:rsidRPr="00B35350">
        <w:rPr>
          <w:rFonts w:ascii="Times New Roman" w:eastAsia="Times New Roman" w:hAnsi="Times New Roman" w:cs="Times New Roman"/>
          <w:lang w:val="uk-UA"/>
        </w:rPr>
        <w:t xml:space="preserve"> потрібно чекати, щоб сума вкладу зросла  до очікуваної суми </w:t>
      </w:r>
      <w:r w:rsidR="00335203" w:rsidRPr="00B35350">
        <w:rPr>
          <w:rFonts w:ascii="Times New Roman" w:eastAsia="Times New Roman" w:hAnsi="Times New Roman" w:cs="Times New Roman"/>
          <w:lang w:val="en-US"/>
        </w:rPr>
        <w:t>P</w:t>
      </w:r>
      <w:r w:rsidR="00335203" w:rsidRPr="00B35350">
        <w:rPr>
          <w:rFonts w:ascii="Times New Roman" w:eastAsia="Times New Roman" w:hAnsi="Times New Roman" w:cs="Times New Roman"/>
        </w:rPr>
        <w:t xml:space="preserve">? </w:t>
      </w:r>
    </w:p>
    <w:p w:rsidR="00335203" w:rsidRPr="00760768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6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257129">
        <w:rPr>
          <w:rFonts w:ascii="Times New Roman" w:eastAsia="Times New Roman" w:hAnsi="Times New Roman" w:cs="Times New Roman"/>
        </w:rPr>
        <w:t>Скласти  програми для обчислення елементів послідовностей. Операцію піднесення до степені та функцію обчислення факторіалу не використовувати.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335203" w:rsidRPr="00760768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760768">
        <w:rPr>
          <w:rFonts w:ascii="Times New Roman" w:eastAsia="Times New Roman" w:hAnsi="Times New Roman" w:cs="Times New Roman"/>
        </w:rPr>
        <w:t xml:space="preserve">а) </w:t>
      </w:r>
      <w:r w:rsidRPr="00257129">
        <w:rPr>
          <w:position w:val="-22"/>
        </w:rPr>
        <w:object w:dxaOrig="1480" w:dyaOrig="620">
          <v:shape id="_x0000_i1069" type="#_x0000_t75" style="width:73.8pt;height:31.2pt" o:ole="">
            <v:imagedata r:id="rId91" o:title=""/>
          </v:shape>
          <o:OLEObject Type="Embed" ProgID="Equation.DSMT4" ShapeID="_x0000_i1069" DrawAspect="Content" ObjectID="_1610864941" r:id="rId92"/>
        </w:object>
      </w:r>
      <w:r>
        <w:rPr>
          <w:rFonts w:ascii="Times New Roman" w:eastAsia="Times New Roman" w:hAnsi="Times New Roman" w:cs="Times New Roman"/>
        </w:rPr>
        <w:t xml:space="preserve">                       </w:t>
      </w:r>
      <w:r w:rsidRPr="00760768">
        <w:rPr>
          <w:rFonts w:ascii="Times New Roman" w:eastAsia="Times New Roman" w:hAnsi="Times New Roman" w:cs="Times New Roman"/>
        </w:rPr>
        <w:t xml:space="preserve">  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760768">
        <w:rPr>
          <w:rFonts w:ascii="Times New Roman" w:eastAsia="Times New Roman" w:hAnsi="Times New Roman" w:cs="Times New Roman"/>
        </w:rPr>
        <w:t>д)</w:t>
      </w:r>
      <w:r w:rsidRPr="00257129">
        <w:t xml:space="preserve"> </w:t>
      </w:r>
      <w:r w:rsidRPr="00257129">
        <w:rPr>
          <w:position w:val="-28"/>
        </w:rPr>
        <w:object w:dxaOrig="1719" w:dyaOrig="680">
          <v:shape id="_x0000_i1070" type="#_x0000_t75" style="width:85.8pt;height:34.2pt" o:ole="">
            <v:imagedata r:id="rId93" o:title=""/>
          </v:shape>
          <o:OLEObject Type="Embed" ProgID="Equation.DSMT4" ShapeID="_x0000_i1070" DrawAspect="Content" ObjectID="_1610864942" r:id="rId94"/>
        </w:object>
      </w:r>
      <w:r w:rsidRPr="00760768">
        <w:rPr>
          <w:rFonts w:ascii="Times New Roman" w:eastAsia="Times New Roman" w:hAnsi="Times New Roman" w:cs="Times New Roman"/>
        </w:rPr>
        <w:t>;</w:t>
      </w:r>
    </w:p>
    <w:p w:rsidR="00335203" w:rsidRPr="00E906FD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</w:rPr>
        <w:t>б)</w:t>
      </w:r>
      <w:r w:rsidRPr="00B12499">
        <w:t xml:space="preserve"> </w:t>
      </w:r>
      <w:r w:rsidRPr="00257129">
        <w:rPr>
          <w:position w:val="-22"/>
        </w:rPr>
        <w:object w:dxaOrig="1960" w:dyaOrig="620">
          <v:shape id="_x0000_i1071" type="#_x0000_t75" style="width:97.8pt;height:31.2pt" o:ole="">
            <v:imagedata r:id="rId95" o:title=""/>
          </v:shape>
          <o:OLEObject Type="Embed" ProgID="Equation.DSMT4" ShapeID="_x0000_i1071" DrawAspect="Content" ObjectID="_1610864943" r:id="rId96"/>
        </w:object>
      </w:r>
      <w:r w:rsidRPr="00E906FD">
        <w:rPr>
          <w:rFonts w:ascii="Times New Roman" w:eastAsia="Times New Roman" w:hAnsi="Times New Roman" w:cs="Times New Roman"/>
        </w:rPr>
        <w:t xml:space="preserve">                  е) </w:t>
      </w:r>
      <w:r w:rsidRPr="00257129">
        <w:rPr>
          <w:position w:val="-28"/>
        </w:rPr>
        <w:object w:dxaOrig="2000" w:dyaOrig="680">
          <v:shape id="_x0000_i1072" type="#_x0000_t75" style="width:99.6pt;height:34.2pt" o:ole="">
            <v:imagedata r:id="rId97" o:title=""/>
          </v:shape>
          <o:OLEObject Type="Embed" ProgID="Equation.DSMT4" ShapeID="_x0000_i1072" DrawAspect="Content" ObjectID="_1610864944" r:id="rId98"/>
        </w:object>
      </w:r>
      <w:r w:rsidRPr="00E906FD">
        <w:rPr>
          <w:rFonts w:ascii="Times New Roman" w:eastAsia="Times New Roman" w:hAnsi="Times New Roman" w:cs="Times New Roman"/>
        </w:rPr>
        <w:t>;</w:t>
      </w:r>
    </w:p>
    <w:p w:rsidR="00335203" w:rsidRPr="00E906FD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257129">
        <w:rPr>
          <w:position w:val="-22"/>
        </w:rPr>
        <w:object w:dxaOrig="1500" w:dyaOrig="620">
          <v:shape id="_x0000_i1073" type="#_x0000_t75" style="width:75pt;height:31.2pt" o:ole="">
            <v:imagedata r:id="rId99" o:title=""/>
          </v:shape>
          <o:OLEObject Type="Embed" ProgID="Equation.DSMT4" ShapeID="_x0000_i1073" DrawAspect="Content" ObjectID="_1610864945" r:id="rId100"/>
        </w:object>
      </w:r>
      <w:r w:rsidRPr="00E906FD">
        <w:rPr>
          <w:rFonts w:ascii="Times New Roman" w:eastAsia="Times New Roman" w:hAnsi="Times New Roman" w:cs="Times New Roman"/>
        </w:rPr>
        <w:t xml:space="preserve">                         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</w:rPr>
        <w:t xml:space="preserve">ж) </w:t>
      </w:r>
      <w:r w:rsidRPr="00257129">
        <w:rPr>
          <w:position w:val="-28"/>
        </w:rPr>
        <w:object w:dxaOrig="2079" w:dyaOrig="680">
          <v:shape id="_x0000_i1074" type="#_x0000_t75" style="width:103.8pt;height:34.2pt" o:ole="">
            <v:imagedata r:id="rId101" o:title=""/>
          </v:shape>
          <o:OLEObject Type="Embed" ProgID="Equation.DSMT4" ShapeID="_x0000_i1074" DrawAspect="Content" ObjectID="_1610864946" r:id="rId102"/>
        </w:object>
      </w:r>
      <w:r w:rsidRPr="00E906FD">
        <w:rPr>
          <w:rFonts w:ascii="Times New Roman" w:eastAsia="Times New Roman" w:hAnsi="Times New Roman" w:cs="Times New Roman"/>
        </w:rPr>
        <w:t>;</w:t>
      </w:r>
    </w:p>
    <w:p w:rsidR="00335203" w:rsidRPr="00B12499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</w:rPr>
        <w:t xml:space="preserve">г) </w:t>
      </w:r>
      <w:r w:rsidRPr="00257129">
        <w:rPr>
          <w:position w:val="-22"/>
        </w:rPr>
        <w:object w:dxaOrig="2000" w:dyaOrig="620">
          <v:shape id="_x0000_i1075" type="#_x0000_t75" style="width:99.6pt;height:31.2pt" o:ole="">
            <v:imagedata r:id="rId103" o:title=""/>
          </v:shape>
          <o:OLEObject Type="Embed" ProgID="Equation.DSMT4" ShapeID="_x0000_i1075" DrawAspect="Content" ObjectID="_1610864947" r:id="rId104"/>
        </w:object>
      </w:r>
      <w:r w:rsidRPr="00E906FD">
        <w:rPr>
          <w:rFonts w:ascii="Times New Roman" w:eastAsia="Times New Roman" w:hAnsi="Times New Roman" w:cs="Times New Roman"/>
        </w:rPr>
        <w:t xml:space="preserve">                  з) </w:t>
      </w:r>
      <w:r w:rsidRPr="00257129">
        <w:rPr>
          <w:position w:val="-28"/>
        </w:rPr>
        <w:object w:dxaOrig="2240" w:dyaOrig="680">
          <v:shape id="_x0000_i1076" type="#_x0000_t75" style="width:111.6pt;height:34.2pt" o:ole="">
            <v:imagedata r:id="rId105" o:title=""/>
          </v:shape>
          <o:OLEObject Type="Embed" ProgID="Equation.DSMT4" ShapeID="_x0000_i1076" DrawAspect="Content" ObjectID="_1610864948" r:id="rId106"/>
        </w:object>
      </w:r>
    </w:p>
    <w:p w:rsidR="00335203" w:rsidRPr="00760768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17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B12499">
        <w:rPr>
          <w:rFonts w:ascii="Times New Roman" w:eastAsia="Times New Roman" w:hAnsi="Times New Roman" w:cs="Times New Roman"/>
        </w:rPr>
        <w:t xml:space="preserve">Числами Фібоначчі називається числова послідовність </w:t>
      </w:r>
      <w:r w:rsidR="00335203" w:rsidRPr="00760768">
        <w:rPr>
          <w:position w:val="-12"/>
        </w:rPr>
        <w:object w:dxaOrig="480" w:dyaOrig="360">
          <v:shape id="_x0000_i1077" type="#_x0000_t75" style="width:24pt;height:18pt" o:ole="">
            <v:imagedata r:id="rId107" o:title=""/>
          </v:shape>
          <o:OLEObject Type="Embed" ProgID="Equation.DSMT4" ShapeID="_x0000_i1077" DrawAspect="Content" ObjectID="_1610864949" r:id="rId108"/>
        </w:object>
      </w:r>
      <w:r w:rsidR="00335203" w:rsidRPr="00B12499">
        <w:rPr>
          <w:rFonts w:ascii="Times New Roman" w:eastAsia="Times New Roman" w:hAnsi="Times New Roman" w:cs="Times New Roman"/>
        </w:rPr>
        <w:t>, задана рекурентним співвідношенням другого порядку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6633B0">
        <w:rPr>
          <w:position w:val="-10"/>
        </w:rPr>
        <w:object w:dxaOrig="3540" w:dyaOrig="320">
          <v:shape id="_x0000_i1078" type="#_x0000_t75" style="width:177pt;height:16.2pt" o:ole="">
            <v:imagedata r:id="rId109" o:title=""/>
          </v:shape>
          <o:OLEObject Type="Embed" ProgID="Equation.DSMT4" ShapeID="_x0000_i1078" DrawAspect="Content" ObjectID="_1610864950" r:id="rId110"/>
        </w:object>
      </w:r>
      <w:r w:rsidR="00335203" w:rsidRPr="00760768">
        <w:rPr>
          <w:rFonts w:ascii="Times New Roman" w:eastAsia="Times New Roman" w:hAnsi="Times New Roman" w:cs="Times New Roman"/>
        </w:rPr>
        <w:t xml:space="preserve">Скласти  програму для обчислення </w:t>
      </w:r>
      <w:r w:rsidR="00335203" w:rsidRPr="00760768">
        <w:rPr>
          <w:position w:val="-10"/>
        </w:rPr>
        <w:object w:dxaOrig="340" w:dyaOrig="320">
          <v:shape id="_x0000_i1079" type="#_x0000_t75" style="width:16.8pt;height:16.2pt" o:ole="">
            <v:imagedata r:id="rId111" o:title=""/>
          </v:shape>
          <o:OLEObject Type="Embed" ProgID="Equation.DSMT4" ShapeID="_x0000_i1079" DrawAspect="Content" ObjectID="_1610864951" r:id="rId112"/>
        </w:object>
      </w:r>
    </w:p>
    <w:p w:rsidR="00335203" w:rsidRDefault="00335203">
      <w:pPr>
        <w:rPr>
          <w:lang w:val="ru-RU"/>
        </w:rPr>
      </w:pPr>
    </w:p>
    <w:p w:rsidR="00335203" w:rsidRDefault="00335203">
      <w:pPr>
        <w:rPr>
          <w:lang w:val="ru-RU"/>
        </w:rPr>
      </w:pPr>
    </w:p>
    <w:p w:rsidR="00335203" w:rsidRPr="009454E2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0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53AE8">
        <w:rPr>
          <w:rFonts w:ascii="Times New Roman" w:eastAsia="Times New Roman" w:hAnsi="Times New Roman" w:cs="Times New Roman"/>
        </w:rPr>
        <w:t>Скласти  програми для обчислення добутків: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9454E2">
        <w:rPr>
          <w:rFonts w:ascii="Times New Roman" w:eastAsia="Times New Roman" w:hAnsi="Times New Roman" w:cs="Times New Roman"/>
        </w:rPr>
        <w:t>а)</w:t>
      </w:r>
      <w:r w:rsidRPr="00AD6AD6">
        <w:t xml:space="preserve"> </w:t>
      </w:r>
      <w:r w:rsidRPr="00AD6AD6">
        <w:rPr>
          <w:position w:val="-30"/>
        </w:rPr>
        <w:object w:dxaOrig="1520" w:dyaOrig="700">
          <v:shape id="_x0000_i1080" type="#_x0000_t75" style="width:76.2pt;height:35.4pt" o:ole="">
            <v:imagedata r:id="rId113" o:title=""/>
          </v:shape>
          <o:OLEObject Type="Embed" ProgID="Equation.DSMT4" ShapeID="_x0000_i1080" DrawAspect="Content" ObjectID="_1610864952" r:id="rId114"/>
        </w:object>
      </w:r>
      <w:r w:rsidRPr="009454E2">
        <w:rPr>
          <w:rFonts w:ascii="Times New Roman" w:eastAsia="Times New Roman" w:hAnsi="Times New Roman" w:cs="Times New Roman"/>
        </w:rPr>
        <w:t xml:space="preserve">          б) </w:t>
      </w:r>
      <w:r w:rsidRPr="00AD6AD6">
        <w:rPr>
          <w:position w:val="-30"/>
        </w:rPr>
        <w:object w:dxaOrig="1460" w:dyaOrig="700">
          <v:shape id="_x0000_i1081" type="#_x0000_t75" style="width:72.6pt;height:35.4pt" o:ole="">
            <v:imagedata r:id="rId115" o:title=""/>
          </v:shape>
          <o:OLEObject Type="Embed" ProgID="Equation.DSMT4" ShapeID="_x0000_i1081" DrawAspect="Content" ObjectID="_1610864953" r:id="rId116"/>
        </w:object>
      </w:r>
      <w:r w:rsidRPr="009454E2">
        <w:rPr>
          <w:rFonts w:ascii="Times New Roman" w:eastAsia="Times New Roman" w:hAnsi="Times New Roman" w:cs="Times New Roman"/>
        </w:rPr>
        <w:t xml:space="preserve">   </w:t>
      </w:r>
    </w:p>
    <w:p w:rsidR="00335203" w:rsidRPr="009454E2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AD6AD6">
        <w:rPr>
          <w:position w:val="-30"/>
        </w:rPr>
        <w:object w:dxaOrig="1420" w:dyaOrig="700">
          <v:shape id="_x0000_i1082" type="#_x0000_t75" style="width:70.8pt;height:35.4pt" o:ole="">
            <v:imagedata r:id="rId117" o:title=""/>
          </v:shape>
          <o:OLEObject Type="Embed" ProgID="Equation.DSMT4" ShapeID="_x0000_i1082" DrawAspect="Content" ObjectID="_1610864954" r:id="rId118"/>
        </w:object>
      </w:r>
      <w:r w:rsidRPr="00E906FD">
        <w:rPr>
          <w:rFonts w:ascii="Times New Roman" w:eastAsia="Times New Roman" w:hAnsi="Times New Roman" w:cs="Times New Roman"/>
        </w:rPr>
        <w:t xml:space="preserve">;           г) </w:t>
      </w:r>
      <w:r w:rsidRPr="00AD6AD6">
        <w:rPr>
          <w:position w:val="-30"/>
        </w:rPr>
        <w:object w:dxaOrig="1260" w:dyaOrig="700">
          <v:shape id="_x0000_i1083" type="#_x0000_t75" style="width:63pt;height:35.4pt" o:ole="">
            <v:imagedata r:id="rId119" o:title=""/>
          </v:shape>
          <o:OLEObject Type="Embed" ProgID="Equation.DSMT4" ShapeID="_x0000_i1083" DrawAspect="Content" ObjectID="_1610864955" r:id="rId120"/>
        </w:object>
      </w:r>
      <w:r>
        <w:rPr>
          <w:rFonts w:ascii="Times New Roman" w:eastAsia="Times New Roman" w:hAnsi="Times New Roman" w:cs="Times New Roman"/>
        </w:rPr>
        <w:t xml:space="preserve">  </w:t>
      </w:r>
    </w:p>
    <w:p w:rsidR="00335203" w:rsidRPr="00466470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  <w:i/>
          <w:u w:val="single"/>
        </w:rPr>
        <w:t>Вказівка</w:t>
      </w:r>
      <w:r w:rsidRPr="00E906FD">
        <w:rPr>
          <w:rFonts w:ascii="Times New Roman" w:eastAsia="Times New Roman" w:hAnsi="Times New Roman" w:cs="Times New Roman"/>
        </w:rPr>
        <w:t xml:space="preserve">. Добуток </w:t>
      </w:r>
      <w:r w:rsidRPr="00E906FD">
        <w:rPr>
          <w:rFonts w:ascii="Times New Roman" w:eastAsia="Times New Roman" w:hAnsi="Times New Roman" w:cs="Times New Roman"/>
          <w:i/>
        </w:rPr>
        <w:t>P</w:t>
      </w:r>
      <w:r w:rsidRPr="00E906FD">
        <w:rPr>
          <w:rFonts w:ascii="Times New Roman" w:eastAsia="Times New Roman" w:hAnsi="Times New Roman" w:cs="Times New Roman"/>
          <w:i/>
          <w:vertAlign w:val="subscript"/>
        </w:rPr>
        <w:t>n</w:t>
      </w:r>
      <w:r w:rsidRPr="00E906FD">
        <w:rPr>
          <w:rFonts w:ascii="Times New Roman" w:eastAsia="Times New Roman" w:hAnsi="Times New Roman" w:cs="Times New Roman"/>
        </w:rPr>
        <w:t xml:space="preserve"> обчислити за допомогою рекурентного співвідношення </w:t>
      </w:r>
      <w:r w:rsidRPr="00760768">
        <w:rPr>
          <w:position w:val="-10"/>
        </w:rPr>
        <w:object w:dxaOrig="620" w:dyaOrig="320">
          <v:shape id="_x0000_i1084" type="#_x0000_t75" style="width:31.2pt;height:16.2pt" o:ole="">
            <v:imagedata r:id="rId121" o:title=""/>
          </v:shape>
          <o:OLEObject Type="Embed" ProgID="Equation.DSMT4" ShapeID="_x0000_i1084" DrawAspect="Content" ObjectID="_1610864956" r:id="rId122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760768">
        <w:rPr>
          <w:position w:val="-10"/>
        </w:rPr>
        <w:object w:dxaOrig="1300" w:dyaOrig="320">
          <v:shape id="_x0000_i1085" type="#_x0000_t75" style="width:65.4pt;height:16.2pt" o:ole="">
            <v:imagedata r:id="rId123" o:title=""/>
          </v:shape>
          <o:OLEObject Type="Embed" ProgID="Equation.DSMT4" ShapeID="_x0000_i1085" DrawAspect="Content" ObjectID="_1610864957" r:id="rId124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  <w:r w:rsidRPr="00466470">
        <w:rPr>
          <w:position w:val="-8"/>
        </w:rPr>
        <w:object w:dxaOrig="1180" w:dyaOrig="279">
          <v:shape id="_x0000_i1086" type="#_x0000_t75" style="width:58.8pt;height:13.8pt" o:ole="">
            <v:imagedata r:id="rId125" o:title=""/>
          </v:shape>
          <o:OLEObject Type="Embed" ProgID="Equation.DSMT4" ShapeID="_x0000_i1086" DrawAspect="Content" ObjectID="_1610864958" r:id="rId126"/>
        </w:object>
      </w:r>
      <w:r w:rsidRPr="00E906FD">
        <w:rPr>
          <w:rFonts w:ascii="Times New Roman" w:eastAsia="Times New Roman" w:hAnsi="Times New Roman" w:cs="Times New Roman"/>
          <w:i/>
        </w:rPr>
        <w:t>k=</w:t>
      </w:r>
      <w:r w:rsidRPr="00E906FD">
        <w:rPr>
          <w:rFonts w:ascii="Times New Roman" w:eastAsia="Times New Roman" w:hAnsi="Times New Roman" w:cs="Times New Roman"/>
        </w:rPr>
        <w:t>1,2</w:t>
      </w:r>
      <w:r w:rsidRPr="00E906FD">
        <w:rPr>
          <w:rFonts w:ascii="Times New Roman" w:eastAsia="Times New Roman" w:hAnsi="Times New Roman" w:cs="Times New Roman"/>
          <w:i/>
        </w:rPr>
        <w:t>,...,n,</w:t>
      </w:r>
      <w:r w:rsidRPr="00E906FD">
        <w:rPr>
          <w:rFonts w:ascii="Times New Roman" w:eastAsia="Times New Roman" w:hAnsi="Times New Roman" w:cs="Times New Roman"/>
        </w:rPr>
        <w:t xml:space="preserve"> де </w:t>
      </w:r>
      <w:r w:rsidRPr="00760768">
        <w:rPr>
          <w:position w:val="-10"/>
        </w:rPr>
        <w:object w:dxaOrig="279" w:dyaOrig="320">
          <v:shape id="_x0000_i1087" type="#_x0000_t75" style="width:13.8pt;height:16.2pt" o:ole="">
            <v:imagedata r:id="rId127" o:title=""/>
          </v:shape>
          <o:OLEObject Type="Embed" ProgID="Equation.DSMT4" ShapeID="_x0000_i1087" DrawAspect="Content" ObjectID="_1610864959" r:id="rId128"/>
        </w:object>
      </w:r>
      <w:r w:rsidRPr="00E906FD">
        <w:rPr>
          <w:rFonts w:ascii="Times New Roman" w:eastAsia="Times New Roman" w:hAnsi="Times New Roman" w:cs="Times New Roman"/>
        </w:rPr>
        <w:t xml:space="preserve"> - </w:t>
      </w:r>
      <w:r w:rsidRPr="00E906FD">
        <w:rPr>
          <w:rFonts w:ascii="Times New Roman" w:eastAsia="Times New Roman" w:hAnsi="Times New Roman" w:cs="Times New Roman"/>
          <w:i/>
        </w:rPr>
        <w:t>k</w:t>
      </w:r>
      <w:r w:rsidRPr="00E906FD">
        <w:rPr>
          <w:rFonts w:ascii="Times New Roman" w:eastAsia="Times New Roman" w:hAnsi="Times New Roman" w:cs="Times New Roman"/>
        </w:rPr>
        <w:t>- тий множник.</w:t>
      </w:r>
    </w:p>
    <w:p w:rsidR="00335203" w:rsidRPr="009454E2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1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AD6AD6">
        <w:rPr>
          <w:rFonts w:ascii="Times New Roman" w:eastAsia="Times New Roman" w:hAnsi="Times New Roman" w:cs="Times New Roman"/>
        </w:rPr>
        <w:t>Скласти  програми для обчислення ланцюгових дробів</w:t>
      </w:r>
    </w:p>
    <w:p w:rsidR="00335203" w:rsidRPr="009454E2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9454E2">
        <w:rPr>
          <w:rFonts w:ascii="Times New Roman" w:eastAsia="Times New Roman" w:hAnsi="Times New Roman" w:cs="Times New Roman"/>
        </w:rPr>
        <w:t xml:space="preserve">а) </w:t>
      </w:r>
      <w:r w:rsidRPr="00C91271">
        <w:rPr>
          <w:position w:val="-78"/>
        </w:rPr>
        <w:object w:dxaOrig="2100" w:dyaOrig="1140">
          <v:shape id="_x0000_i1088" type="#_x0000_t75" style="width:105pt;height:57pt" o:ole="">
            <v:imagedata r:id="rId129" o:title=""/>
          </v:shape>
          <o:OLEObject Type="Embed" ProgID="Equation.DSMT4" ShapeID="_x0000_i1088" DrawAspect="Content" ObjectID="_1610864960" r:id="rId130"/>
        </w:object>
      </w:r>
      <w:r w:rsidRPr="009454E2">
        <w:rPr>
          <w:rFonts w:ascii="Times New Roman" w:eastAsia="Times New Roman" w:hAnsi="Times New Roman" w:cs="Times New Roman"/>
        </w:rPr>
        <w:t>;</w:t>
      </w:r>
      <w:r w:rsidRPr="009454E2">
        <w:rPr>
          <w:rFonts w:ascii="Times New Roman" w:eastAsia="Times New Roman" w:hAnsi="Times New Roman" w:cs="Times New Roman"/>
          <w:lang w:val="uk-UA"/>
        </w:rPr>
        <w:t xml:space="preserve">    б) </w:t>
      </w:r>
      <w:r w:rsidRPr="00C91271">
        <w:rPr>
          <w:position w:val="-78"/>
        </w:rPr>
        <w:object w:dxaOrig="2659" w:dyaOrig="1140">
          <v:shape id="_x0000_i1089" type="#_x0000_t75" style="width:132.6pt;height:57pt" o:ole="">
            <v:imagedata r:id="rId131" o:title=""/>
          </v:shape>
          <o:OLEObject Type="Embed" ProgID="Equation.DSMT4" ShapeID="_x0000_i1089" DrawAspect="Content" ObjectID="_1610864961" r:id="rId132"/>
        </w:object>
      </w:r>
    </w:p>
    <w:p w:rsidR="00335203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hAnsi="Times New Roman" w:cs="Times New Roman"/>
          <w:noProof/>
          <w:lang w:val="uk-UA" w:eastAsia="uk-UA"/>
        </w:rPr>
        <w:t>в)</w:t>
      </w:r>
      <w:r w:rsidRPr="00182583">
        <w:t xml:space="preserve"> </w:t>
      </w:r>
      <w:r w:rsidRPr="00182583">
        <w:rPr>
          <w:position w:val="-132"/>
        </w:rPr>
        <w:object w:dxaOrig="2880" w:dyaOrig="1680">
          <v:shape id="_x0000_i1090" type="#_x0000_t75" style="width:143.4pt;height:84pt" o:ole="">
            <v:imagedata r:id="rId133" o:title=""/>
          </v:shape>
          <o:OLEObject Type="Embed" ProgID="Equation.DSMT4" ShapeID="_x0000_i1090" DrawAspect="Content" ObjectID="_1610864962" r:id="rId134"/>
        </w:object>
      </w:r>
      <w:r w:rsidRPr="00E906FD">
        <w:rPr>
          <w:rFonts w:ascii="Times New Roman" w:eastAsia="Times New Roman" w:hAnsi="Times New Roman" w:cs="Times New Roman"/>
        </w:rPr>
        <w:t xml:space="preserve">         </w:t>
      </w:r>
    </w:p>
    <w:p w:rsidR="00335203" w:rsidRPr="009454E2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  <w:i/>
          <w:u w:val="single"/>
        </w:rPr>
        <w:t>Вказівка</w:t>
      </w:r>
      <w:r w:rsidRPr="00E906FD">
        <w:rPr>
          <w:rFonts w:ascii="Times New Roman" w:eastAsia="Times New Roman" w:hAnsi="Times New Roman" w:cs="Times New Roman"/>
        </w:rPr>
        <w:t>. Використати рекурентні співвідношення</w:t>
      </w:r>
    </w:p>
    <w:p w:rsidR="00335203" w:rsidRPr="0054299E" w:rsidRDefault="00335203" w:rsidP="00335203">
      <w:pPr>
        <w:pStyle w:val="11"/>
        <w:rPr>
          <w:rFonts w:ascii="Times New Roman" w:eastAsia="Times New Roman" w:hAnsi="Times New Roman" w:cs="Times New Roman"/>
          <w:i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а) </w:t>
      </w:r>
      <w:r w:rsidRPr="0054299E">
        <w:rPr>
          <w:position w:val="-28"/>
        </w:rPr>
        <w:object w:dxaOrig="3100" w:dyaOrig="639">
          <v:shape id="_x0000_i1091" type="#_x0000_t75" style="width:154.8pt;height:31.8pt" o:ole="">
            <v:imagedata r:id="rId135" o:title=""/>
          </v:shape>
          <o:OLEObject Type="Embed" ProgID="Equation.DSMT4" ShapeID="_x0000_i1091" DrawAspect="Content" ObjectID="_1610864963" r:id="rId136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54299E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54299E">
        <w:rPr>
          <w:position w:val="-28"/>
        </w:rPr>
        <w:object w:dxaOrig="4440" w:dyaOrig="639">
          <v:shape id="_x0000_i1092" type="#_x0000_t75" style="width:222pt;height:31.8pt" o:ole="">
            <v:imagedata r:id="rId137" o:title=""/>
          </v:shape>
          <o:OLEObject Type="Embed" ProgID="Equation.DSMT4" ShapeID="_x0000_i1092" DrawAspect="Content" ObjectID="_1610864964" r:id="rId138"/>
        </w:object>
      </w:r>
    </w:p>
    <w:p w:rsidR="00335203" w:rsidRPr="009454E2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2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182583">
        <w:rPr>
          <w:rFonts w:ascii="Times New Roman" w:eastAsia="Times New Roman" w:hAnsi="Times New Roman" w:cs="Times New Roman"/>
        </w:rPr>
        <w:t>Скласти  програми для обчислення</w:t>
      </w:r>
    </w:p>
    <w:p w:rsidR="00335203" w:rsidRPr="009454E2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9454E2">
        <w:rPr>
          <w:rFonts w:ascii="Times New Roman" w:eastAsia="Times New Roman" w:hAnsi="Times New Roman" w:cs="Times New Roman"/>
        </w:rPr>
        <w:t>а)  многочлена Чебишова</w:t>
      </w:r>
    </w:p>
    <w:p w:rsidR="00335203" w:rsidRPr="0054299E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54299E">
        <w:rPr>
          <w:rFonts w:ascii="Times New Roman" w:eastAsia="Times New Roman" w:hAnsi="Times New Roman" w:cs="Times New Roman"/>
        </w:rPr>
        <w:t xml:space="preserve">          </w:t>
      </w:r>
      <w:r w:rsidRPr="0054299E">
        <w:rPr>
          <w:position w:val="-10"/>
        </w:rPr>
        <w:object w:dxaOrig="1860" w:dyaOrig="320">
          <v:shape id="_x0000_i1093" type="#_x0000_t75" style="width:93pt;height:16.2pt" o:ole="">
            <v:imagedata r:id="rId139" o:title=""/>
          </v:shape>
          <o:OLEObject Type="Embed" ProgID="Equation.DSMT4" ShapeID="_x0000_i1093" DrawAspect="Content" ObjectID="_1610864965" r:id="rId140"/>
        </w:object>
      </w:r>
    </w:p>
    <w:p w:rsidR="00335203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54299E">
        <w:rPr>
          <w:rFonts w:ascii="Times New Roman" w:eastAsia="Times New Roman" w:hAnsi="Times New Roman" w:cs="Times New Roman"/>
        </w:rPr>
        <w:t xml:space="preserve">          </w:t>
      </w:r>
      <w:r w:rsidRPr="0054299E">
        <w:rPr>
          <w:position w:val="-10"/>
        </w:rPr>
        <w:object w:dxaOrig="3600" w:dyaOrig="320">
          <v:shape id="_x0000_i1094" type="#_x0000_t75" style="width:179.4pt;height:16.2pt" o:ole="">
            <v:imagedata r:id="rId141" o:title=""/>
          </v:shape>
          <o:OLEObject Type="Embed" ProgID="Equation.DSMT4" ShapeID="_x0000_i1094" DrawAspect="Content" ObjectID="_1610864966" r:id="rId142"/>
        </w:object>
      </w:r>
    </w:p>
    <w:p w:rsidR="00335203" w:rsidRPr="0054299E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  многочлена Ерміта</w:t>
      </w:r>
    </w:p>
    <w:p w:rsidR="00335203" w:rsidRPr="0054299E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54299E">
        <w:rPr>
          <w:rFonts w:ascii="Times New Roman" w:eastAsia="Times New Roman" w:hAnsi="Times New Roman" w:cs="Times New Roman"/>
        </w:rPr>
        <w:t xml:space="preserve">          </w:t>
      </w:r>
      <w:r w:rsidRPr="0054299E">
        <w:rPr>
          <w:position w:val="-10"/>
        </w:rPr>
        <w:object w:dxaOrig="2120" w:dyaOrig="320">
          <v:shape id="_x0000_i1095" type="#_x0000_t75" style="width:106.2pt;height:16.2pt" o:ole="">
            <v:imagedata r:id="rId143" o:title=""/>
          </v:shape>
          <o:OLEObject Type="Embed" ProgID="Equation.DSMT4" ShapeID="_x0000_i1095" DrawAspect="Content" ObjectID="_1610864967" r:id="rId144"/>
        </w:object>
      </w:r>
    </w:p>
    <w:p w:rsidR="00335203" w:rsidRPr="0054299E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54299E">
        <w:rPr>
          <w:rFonts w:ascii="Times New Roman" w:eastAsia="Times New Roman" w:hAnsi="Times New Roman" w:cs="Times New Roman"/>
        </w:rPr>
        <w:t xml:space="preserve">          </w:t>
      </w:r>
      <w:r w:rsidRPr="0054299E">
        <w:rPr>
          <w:position w:val="-10"/>
        </w:rPr>
        <w:object w:dxaOrig="4640" w:dyaOrig="320">
          <v:shape id="_x0000_i1096" type="#_x0000_t75" style="width:231.6pt;height:16.2pt" o:ole="">
            <v:imagedata r:id="rId145" o:title=""/>
          </v:shape>
          <o:OLEObject Type="Embed" ProgID="Equation.DSMT4" ShapeID="_x0000_i1096" DrawAspect="Content" ObjectID="_1610864968" r:id="rId146"/>
        </w:object>
      </w:r>
    </w:p>
    <w:p w:rsidR="00335203" w:rsidRPr="0054299E" w:rsidRDefault="00335203" w:rsidP="00335203">
      <w:pPr>
        <w:pStyle w:val="11"/>
        <w:ind w:left="284"/>
        <w:rPr>
          <w:rFonts w:ascii="Times New Roman" w:eastAsia="Times New Roman" w:hAnsi="Times New Roman" w:cs="Times New Roman"/>
        </w:rPr>
      </w:pPr>
      <w:r w:rsidRPr="00E906FD">
        <w:rPr>
          <w:rFonts w:ascii="Times New Roman" w:eastAsia="Times New Roman" w:hAnsi="Times New Roman" w:cs="Times New Roman"/>
        </w:rPr>
        <w:lastRenderedPageBreak/>
        <w:t xml:space="preserve">заданого степеню </w:t>
      </w:r>
      <w:r w:rsidRPr="0054299E">
        <w:rPr>
          <w:position w:val="-6"/>
        </w:rPr>
        <w:object w:dxaOrig="180" w:dyaOrig="200">
          <v:shape id="_x0000_i1097" type="#_x0000_t75" style="width:9pt;height:9.6pt" o:ole="">
            <v:imagedata r:id="rId147" o:title=""/>
          </v:shape>
          <o:OLEObject Type="Embed" ProgID="Equation.DSMT4" ShapeID="_x0000_i1097" DrawAspect="Content" ObjectID="_1610864969" r:id="rId148"/>
        </w:object>
      </w:r>
      <w:r w:rsidRPr="00E906FD">
        <w:rPr>
          <w:rFonts w:ascii="Times New Roman" w:eastAsia="Times New Roman" w:hAnsi="Times New Roman" w:cs="Times New Roman"/>
        </w:rPr>
        <w:t xml:space="preserve"> в точці </w:t>
      </w:r>
      <w:r w:rsidRPr="0054299E">
        <w:rPr>
          <w:position w:val="-6"/>
        </w:rPr>
        <w:object w:dxaOrig="180" w:dyaOrig="200">
          <v:shape id="_x0000_i1098" type="#_x0000_t75" style="width:9pt;height:9.6pt" o:ole="">
            <v:imagedata r:id="rId149" o:title=""/>
          </v:shape>
          <o:OLEObject Type="Embed" ProgID="Equation.DSMT4" ShapeID="_x0000_i1098" DrawAspect="Content" ObjectID="_1610864970" r:id="rId150"/>
        </w:object>
      </w:r>
      <w:r w:rsidRPr="00E906FD">
        <w:rPr>
          <w:rFonts w:ascii="Times New Roman" w:eastAsia="Times New Roman" w:hAnsi="Times New Roman" w:cs="Times New Roman"/>
        </w:rPr>
        <w:t>.</w:t>
      </w:r>
    </w:p>
    <w:p w:rsidR="00335203" w:rsidRPr="009454E2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3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54299E">
        <w:rPr>
          <w:rFonts w:ascii="Times New Roman" w:eastAsia="Times New Roman" w:hAnsi="Times New Roman" w:cs="Times New Roman"/>
        </w:rPr>
        <w:t>Скласти  програми обчислення довільного елемента послідовностей, заданих рекурентними співвідношеннями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9454E2">
        <w:rPr>
          <w:rFonts w:ascii="Times New Roman" w:eastAsia="Times New Roman" w:hAnsi="Times New Roman" w:cs="Times New Roman"/>
        </w:rPr>
        <w:t>а</w:t>
      </w:r>
      <w:r>
        <w:rPr>
          <w:rFonts w:ascii="Times New Roman" w:eastAsia="Times New Roman" w:hAnsi="Times New Roman" w:cs="Times New Roman"/>
        </w:rPr>
        <w:t xml:space="preserve">) </w:t>
      </w:r>
      <w:r w:rsidRPr="0054299E">
        <w:rPr>
          <w:position w:val="-10"/>
        </w:rPr>
        <w:object w:dxaOrig="4120" w:dyaOrig="320">
          <v:shape id="_x0000_i1099" type="#_x0000_t75" style="width:205.8pt;height:16.2pt" o:ole="">
            <v:imagedata r:id="rId151" o:title=""/>
          </v:shape>
          <o:OLEObject Type="Embed" ProgID="Equation.DSMT4" ShapeID="_x0000_i1099" DrawAspect="Content" ObjectID="_1610864971" r:id="rId152"/>
        </w:objec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</w:t>
      </w:r>
      <w:r w:rsidRPr="00BE4C01">
        <w:rPr>
          <w:rFonts w:ascii="Times New Roman" w:eastAsia="Times New Roman" w:hAnsi="Times New Roman" w:cs="Times New Roman"/>
        </w:rPr>
        <w:t>)</w:t>
      </w:r>
      <w:r w:rsidRPr="00335203">
        <w:rPr>
          <w:rFonts w:ascii="Times New Roman" w:eastAsia="Times New Roman" w:hAnsi="Times New Roman" w:cs="Times New Roman"/>
        </w:rPr>
        <w:t xml:space="preserve"> </w:t>
      </w:r>
      <w:r w:rsidRPr="0054299E">
        <w:rPr>
          <w:position w:val="-10"/>
        </w:rPr>
        <w:object w:dxaOrig="5580" w:dyaOrig="320">
          <v:shape id="_x0000_i1100" type="#_x0000_t75" style="width:279pt;height:16.2pt" o:ole="">
            <v:imagedata r:id="rId153" o:title=""/>
          </v:shape>
          <o:OLEObject Type="Embed" ProgID="Equation.DSMT4" ShapeID="_x0000_i1100" DrawAspect="Content" ObjectID="_1610864972" r:id="rId154"/>
        </w:object>
      </w:r>
      <w:r w:rsidRPr="00BE4C01">
        <w:rPr>
          <w:rFonts w:ascii="Times New Roman" w:eastAsia="Times New Roman" w:hAnsi="Times New Roman" w:cs="Times New Roman"/>
        </w:rPr>
        <w:t xml:space="preserve"> </w:t>
      </w:r>
    </w:p>
    <w:p w:rsidR="00335203" w:rsidRPr="00BE4C01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в</w:t>
      </w:r>
      <w:r w:rsidRPr="00BE4C01">
        <w:rPr>
          <w:rFonts w:ascii="Times New Roman" w:eastAsia="Times New Roman" w:hAnsi="Times New Roman" w:cs="Times New Roman"/>
        </w:rPr>
        <w:t>)</w:t>
      </w:r>
      <w:r w:rsidRPr="00603FDD">
        <w:t xml:space="preserve"> </w:t>
      </w:r>
      <w:r w:rsidRPr="00AF320A">
        <w:rPr>
          <w:position w:val="-30"/>
        </w:rPr>
        <w:object w:dxaOrig="5600" w:dyaOrig="660">
          <v:shape id="_x0000_i1101" type="#_x0000_t75" style="width:280.8pt;height:33pt" o:ole="">
            <v:imagedata r:id="rId155" o:title=""/>
          </v:shape>
          <o:OLEObject Type="Embed" ProgID="Equation.DSMT4" ShapeID="_x0000_i1101" DrawAspect="Content" ObjectID="_1610864973" r:id="rId156"/>
        </w:object>
      </w:r>
      <w:r w:rsidRPr="00BE4C01">
        <w:rPr>
          <w:rFonts w:ascii="Times New Roman" w:eastAsia="Times New Roman" w:hAnsi="Times New Roman" w:cs="Times New Roman"/>
        </w:rPr>
        <w:t xml:space="preserve">      </w: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4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603FDD">
        <w:rPr>
          <w:rFonts w:ascii="Times New Roman" w:eastAsia="Times New Roman" w:hAnsi="Times New Roman" w:cs="Times New Roman"/>
        </w:rPr>
        <w:t xml:space="preserve">Скласти  програму обчислення довільного елемента послідовності </w:t>
      </w:r>
      <w:r w:rsidR="00335203" w:rsidRPr="00AF320A">
        <w:rPr>
          <w:position w:val="-10"/>
        </w:rPr>
        <w:object w:dxaOrig="260" w:dyaOrig="320">
          <v:shape id="_x0000_i1102" type="#_x0000_t75" style="width:12.6pt;height:16.2pt" o:ole="">
            <v:imagedata r:id="rId157" o:title=""/>
          </v:shape>
          <o:OLEObject Type="Embed" ProgID="Equation.DSMT4" ShapeID="_x0000_i1102" DrawAspect="Content" ObjectID="_1610864974" r:id="rId158"/>
        </w:object>
      </w:r>
      <w:r w:rsidR="00335203">
        <w:rPr>
          <w:rFonts w:ascii="Times New Roman" w:eastAsia="Times New Roman" w:hAnsi="Times New Roman" w:cs="Times New Roman"/>
        </w:rPr>
        <w:t>, визначеної системою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335203" w:rsidRPr="00BE4C01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603FDD">
        <w:rPr>
          <w:rFonts w:ascii="Times New Roman" w:eastAsia="Times New Roman" w:hAnsi="Times New Roman" w:cs="Times New Roman"/>
        </w:rPr>
        <w:t>співвідношеннь</w:t>
      </w:r>
    </w:p>
    <w:p w:rsidR="00335203" w:rsidRPr="00BE4C01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AF320A">
        <w:rPr>
          <w:position w:val="-30"/>
        </w:rPr>
        <w:object w:dxaOrig="4080" w:dyaOrig="660">
          <v:shape id="_x0000_i1103" type="#_x0000_t75" style="width:203.4pt;height:33pt" o:ole="">
            <v:imagedata r:id="rId159" o:title=""/>
          </v:shape>
          <o:OLEObject Type="Embed" ProgID="Equation.DSMT4" ShapeID="_x0000_i1103" DrawAspect="Content" ObjectID="_1610864975" r:id="rId160"/>
        </w:object>
      </w:r>
    </w:p>
    <w:p w:rsidR="00335203" w:rsidRPr="00AF320A" w:rsidRDefault="00335203" w:rsidP="00335203">
      <w:pPr>
        <w:pStyle w:val="11"/>
        <w:ind w:left="432"/>
        <w:rPr>
          <w:lang w:val="uk-UA"/>
        </w:rPr>
      </w:pPr>
      <w:r w:rsidRPr="00E906FD">
        <w:rPr>
          <w:rFonts w:ascii="Times New Roman" w:eastAsia="Times New Roman" w:hAnsi="Times New Roman" w:cs="Times New Roman"/>
          <w:i/>
        </w:rPr>
        <w:t>де</w:t>
      </w:r>
      <w:r w:rsidRPr="00BE4C01">
        <w:rPr>
          <w:rFonts w:ascii="Times New Roman" w:eastAsia="Times New Roman" w:hAnsi="Times New Roman" w:cs="Times New Roman"/>
        </w:rPr>
        <w:t xml:space="preserve"> </w:t>
      </w:r>
      <w:r w:rsidRPr="00AF320A">
        <w:rPr>
          <w:position w:val="-30"/>
        </w:rPr>
        <w:object w:dxaOrig="4640" w:dyaOrig="660">
          <v:shape id="_x0000_i1104" type="#_x0000_t75" style="width:231.6pt;height:33pt" o:ole="">
            <v:imagedata r:id="rId161" o:title=""/>
          </v:shape>
          <o:OLEObject Type="Embed" ProgID="Equation.DSMT4" ShapeID="_x0000_i1104" DrawAspect="Content" ObjectID="_1610864976" r:id="rId162"/>
        </w:object>
      </w:r>
    </w:p>
    <w:p w:rsidR="00335203" w:rsidRPr="005F68D2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5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AF320A">
        <w:rPr>
          <w:rFonts w:ascii="Times New Roman" w:eastAsia="Times New Roman" w:hAnsi="Times New Roman" w:cs="Times New Roman"/>
        </w:rPr>
        <w:t xml:space="preserve">Скласти  програми для обчислення </w:t>
      </w:r>
      <w:r w:rsidR="00335203">
        <w:rPr>
          <w:rFonts w:ascii="Times New Roman" w:eastAsia="Times New Roman" w:hAnsi="Times New Roman" w:cs="Times New Roman"/>
        </w:rPr>
        <w:t>сумм</w: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5F68D2">
        <w:rPr>
          <w:rFonts w:ascii="Times New Roman" w:eastAsia="Times New Roman" w:hAnsi="Times New Roman" w:cs="Times New Roman"/>
        </w:rPr>
        <w:t>а</w:t>
      </w:r>
      <w:r>
        <w:rPr>
          <w:rFonts w:ascii="Times New Roman" w:eastAsia="Times New Roman" w:hAnsi="Times New Roman" w:cs="Times New Roman"/>
        </w:rPr>
        <w:t>)</w:t>
      </w:r>
      <w:r w:rsidRPr="00335203">
        <w:rPr>
          <w:rFonts w:ascii="Times New Roman" w:eastAsia="Times New Roman" w:hAnsi="Times New Roman" w:cs="Times New Roman"/>
        </w:rPr>
        <w:t xml:space="preserve"> </w:t>
      </w:r>
      <w:r w:rsidRPr="00DC15A2">
        <w:rPr>
          <w:position w:val="-28"/>
        </w:rPr>
        <w:object w:dxaOrig="5620" w:dyaOrig="680">
          <v:shape id="_x0000_i1105" type="#_x0000_t75" style="width:280.2pt;height:34.2pt" o:ole="">
            <v:imagedata r:id="rId163" o:title=""/>
          </v:shape>
          <o:OLEObject Type="Embed" ProgID="Equation.DSMT4" ShapeID="_x0000_i1105" DrawAspect="Content" ObjectID="_1610864977" r:id="rId164"/>
        </w:object>
      </w:r>
      <w:r>
        <w:rPr>
          <w:lang w:val="uk-UA"/>
        </w:rPr>
        <w:t xml:space="preserve">          </w:t>
      </w:r>
      <w:r w:rsidRPr="00E906FD">
        <w:rPr>
          <w:rFonts w:ascii="Times New Roman" w:eastAsia="Times New Roman" w:hAnsi="Times New Roman" w:cs="Times New Roman"/>
        </w:rPr>
        <w:t>б</w:t>
      </w:r>
      <w:r w:rsidRPr="005F68D2">
        <w:rPr>
          <w:rFonts w:ascii="Times New Roman" w:eastAsia="Times New Roman" w:hAnsi="Times New Roman" w:cs="Times New Roman"/>
        </w:rPr>
        <w:t>)</w:t>
      </w:r>
      <w:r w:rsidRPr="005F68D2">
        <w:t xml:space="preserve"> </w:t>
      </w:r>
      <w:r w:rsidRPr="00DC15A2">
        <w:rPr>
          <w:position w:val="-28"/>
        </w:rPr>
        <w:object w:dxaOrig="5100" w:dyaOrig="680">
          <v:shape id="_x0000_i1106" type="#_x0000_t75" style="width:253.8pt;height:34.2pt" o:ole="">
            <v:imagedata r:id="rId165" o:title=""/>
          </v:shape>
          <o:OLEObject Type="Embed" ProgID="Equation.DSMT4" ShapeID="_x0000_i1106" DrawAspect="Content" ObjectID="_1610864978" r:id="rId166"/>
        </w:object>
      </w:r>
      <w:r w:rsidRPr="005F68D2">
        <w:rPr>
          <w:rFonts w:ascii="Times New Roman" w:eastAsia="Times New Roman" w:hAnsi="Times New Roman" w:cs="Times New Roman"/>
        </w:rPr>
        <w:t xml:space="preserve">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в</w:t>
      </w:r>
      <w:r w:rsidRPr="005F68D2">
        <w:rPr>
          <w:rFonts w:ascii="Times New Roman" w:eastAsia="Times New Roman" w:hAnsi="Times New Roman" w:cs="Times New Roman"/>
        </w:rPr>
        <w:t xml:space="preserve">) </w:t>
      </w:r>
      <w:r w:rsidRPr="00DC15A2">
        <w:rPr>
          <w:position w:val="-28"/>
        </w:rPr>
        <w:object w:dxaOrig="5100" w:dyaOrig="680">
          <v:shape id="_x0000_i1107" type="#_x0000_t75" style="width:253.8pt;height:34.2pt" o:ole="">
            <v:imagedata r:id="rId167" o:title=""/>
          </v:shape>
          <o:OLEObject Type="Embed" ProgID="Equation.DSMT4" ShapeID="_x0000_i1107" DrawAspect="Content" ObjectID="_1610864979" r:id="rId168"/>
        </w:object>
      </w:r>
    </w:p>
    <w:p w:rsidR="00335203" w:rsidRDefault="00335203" w:rsidP="00335203">
      <w:pPr>
        <w:pStyle w:val="11"/>
        <w:ind w:left="284" w:firstLine="0"/>
        <w:rPr>
          <w:lang w:val="uk-UA"/>
        </w:rPr>
      </w:pPr>
      <w:r w:rsidRPr="00E906FD">
        <w:rPr>
          <w:rFonts w:ascii="Times New Roman" w:eastAsia="Times New Roman" w:hAnsi="Times New Roman" w:cs="Times New Roman"/>
        </w:rPr>
        <w:t>г</w:t>
      </w:r>
      <w:r w:rsidRPr="005F68D2">
        <w:rPr>
          <w:rFonts w:ascii="Times New Roman" w:eastAsia="Times New Roman" w:hAnsi="Times New Roman" w:cs="Times New Roman"/>
          <w:i/>
        </w:rPr>
        <w:t>)</w:t>
      </w:r>
      <w:r w:rsidRPr="00335203">
        <w:rPr>
          <w:rFonts w:ascii="Times New Roman" w:eastAsia="Times New Roman" w:hAnsi="Times New Roman" w:cs="Times New Roman"/>
          <w:i/>
        </w:rPr>
        <w:t xml:space="preserve"> </w:t>
      </w:r>
      <w:r w:rsidRPr="00DC15A2">
        <w:rPr>
          <w:position w:val="-28"/>
        </w:rPr>
        <w:object w:dxaOrig="5600" w:dyaOrig="680">
          <v:shape id="_x0000_i1108" type="#_x0000_t75" style="width:280.8pt;height:34.2pt" o:ole="">
            <v:imagedata r:id="rId169" o:title=""/>
          </v:shape>
          <o:OLEObject Type="Embed" ProgID="Equation.DSMT4" ShapeID="_x0000_i1108" DrawAspect="Content" ObjectID="_1610864980" r:id="rId170"/>
        </w:object>
      </w:r>
      <w:r w:rsidRPr="005F68D2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  <w:lang w:val="uk-UA"/>
        </w:rPr>
        <w:t xml:space="preserve">       </w:t>
      </w:r>
    </w:p>
    <w:p w:rsidR="00335203" w:rsidRPr="00BE4C01" w:rsidRDefault="00335203" w:rsidP="00335203">
      <w:pPr>
        <w:pStyle w:val="11"/>
        <w:ind w:left="284" w:firstLine="0"/>
        <w:rPr>
          <w:lang w:val="uk-UA"/>
        </w:rPr>
      </w:pPr>
      <w:r>
        <w:rPr>
          <w:lang w:val="uk-UA"/>
        </w:rPr>
        <w:t xml:space="preserve">ґ) </w:t>
      </w:r>
      <w:r w:rsidRPr="00DC15A2">
        <w:rPr>
          <w:position w:val="-28"/>
        </w:rPr>
        <w:object w:dxaOrig="5480" w:dyaOrig="680">
          <v:shape id="_x0000_i1109" type="#_x0000_t75" style="width:273.6pt;height:34.2pt" o:ole="">
            <v:imagedata r:id="rId171" o:title=""/>
          </v:shape>
          <o:OLEObject Type="Embed" ProgID="Equation.DSMT4" ShapeID="_x0000_i1109" DrawAspect="Content" ObjectID="_1610864981" r:id="rId172"/>
        </w:object>
      </w:r>
    </w:p>
    <w:p w:rsidR="00335203" w:rsidRPr="009454E2" w:rsidRDefault="00335203" w:rsidP="00335203">
      <w:pPr>
        <w:pStyle w:val="11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uk-UA"/>
        </w:rPr>
        <w:t>д</w:t>
      </w:r>
      <w:r w:rsidRPr="005F68D2">
        <w:rPr>
          <w:rFonts w:ascii="Times New Roman" w:eastAsia="Times New Roman" w:hAnsi="Times New Roman" w:cs="Times New Roman"/>
        </w:rPr>
        <w:t>)</w:t>
      </w:r>
      <w:r w:rsidRPr="005F68D2">
        <w:t xml:space="preserve"> </w:t>
      </w:r>
      <w:r w:rsidRPr="00DC15A2">
        <w:rPr>
          <w:position w:val="-28"/>
        </w:rPr>
        <w:object w:dxaOrig="4680" w:dyaOrig="680">
          <v:shape id="_x0000_i1110" type="#_x0000_t75" style="width:233.4pt;height:34.2pt" o:ole="">
            <v:imagedata r:id="rId173" o:title=""/>
          </v:shape>
          <o:OLEObject Type="Embed" ProgID="Equation.DSMT4" ShapeID="_x0000_i1110" DrawAspect="Content" ObjectID="_1610864982" r:id="rId174"/>
        </w:object>
      </w:r>
      <w:r w:rsidRPr="005F68D2">
        <w:rPr>
          <w:rFonts w:ascii="Times New Roman" w:eastAsia="Times New Roman" w:hAnsi="Times New Roman" w:cs="Times New Roman"/>
        </w:rPr>
        <w:t xml:space="preserve"> </w:t>
      </w:r>
    </w:p>
    <w:p w:rsidR="00335203" w:rsidRPr="005F68D2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1C675C">
        <w:rPr>
          <w:rFonts w:ascii="Times New Roman" w:eastAsia="Times New Roman" w:hAnsi="Times New Roman" w:cs="Times New Roman"/>
          <w:i/>
          <w:u w:val="single"/>
        </w:rPr>
        <w:t>Вказівка</w:t>
      </w:r>
      <w:r w:rsidRPr="001C675C">
        <w:rPr>
          <w:rFonts w:ascii="Times New Roman" w:eastAsia="Times New Roman" w:hAnsi="Times New Roman" w:cs="Times New Roman"/>
        </w:rPr>
        <w:t xml:space="preserve">. Позначимо загальний член ряду через </w:t>
      </w:r>
      <w:r w:rsidRPr="005F68D2">
        <w:rPr>
          <w:position w:val="-10"/>
        </w:rPr>
        <w:object w:dxaOrig="260" w:dyaOrig="320">
          <v:shape id="_x0000_i1111" type="#_x0000_t75" style="width:13.2pt;height:16.2pt" o:ole="">
            <v:imagedata r:id="rId175" o:title=""/>
          </v:shape>
          <o:OLEObject Type="Embed" ProgID="Equation.DSMT4" ShapeID="_x0000_i1111" DrawAspect="Content" ObjectID="_1610864983" r:id="rId176"/>
        </w:object>
      </w:r>
      <w:r w:rsidRPr="001C675C">
        <w:rPr>
          <w:rFonts w:ascii="Times New Roman" w:eastAsia="Times New Roman" w:hAnsi="Times New Roman" w:cs="Times New Roman"/>
        </w:rPr>
        <w:t xml:space="preserve">Послідовність </w:t>
      </w:r>
      <w:r w:rsidRPr="005F68D2">
        <w:rPr>
          <w:position w:val="-10"/>
        </w:rPr>
        <w:object w:dxaOrig="279" w:dyaOrig="320">
          <v:shape id="_x0000_i1112" type="#_x0000_t75" style="width:13.8pt;height:16.2pt" o:ole="">
            <v:imagedata r:id="rId177" o:title=""/>
          </v:shape>
          <o:OLEObject Type="Embed" ProgID="Equation.DSMT4" ShapeID="_x0000_i1112" DrawAspect="Content" ObjectID="_1610864984" r:id="rId178"/>
        </w:object>
      </w:r>
      <w:r w:rsidRPr="001C675C">
        <w:rPr>
          <w:rFonts w:ascii="Times New Roman" w:eastAsia="Times New Roman" w:hAnsi="Times New Roman" w:cs="Times New Roman"/>
          <w:i/>
        </w:rPr>
        <w:t xml:space="preserve"> </w:t>
      </w:r>
      <w:r w:rsidRPr="001C675C">
        <w:rPr>
          <w:rFonts w:ascii="Times New Roman" w:eastAsia="Times New Roman" w:hAnsi="Times New Roman" w:cs="Times New Roman"/>
        </w:rPr>
        <w:t xml:space="preserve">задається залежностями  вигляду </w:t>
      </w:r>
      <w:r w:rsidRPr="005F68D2">
        <w:rPr>
          <w:position w:val="-10"/>
        </w:rPr>
        <w:object w:dxaOrig="440" w:dyaOrig="320">
          <v:shape id="_x0000_i1113" type="#_x0000_t75" style="width:21.6pt;height:16.2pt" o:ole="">
            <v:imagedata r:id="rId179" o:title=""/>
          </v:shape>
          <o:OLEObject Type="Embed" ProgID="Equation.DSMT4" ShapeID="_x0000_i1113" DrawAspect="Content" ObjectID="_1610864985" r:id="rId180"/>
        </w:object>
      </w:r>
      <w:r w:rsidRPr="001C675C">
        <w:rPr>
          <w:rFonts w:ascii="Times New Roman" w:eastAsia="Times New Roman" w:hAnsi="Times New Roman" w:cs="Times New Roman"/>
        </w:rPr>
        <w:t xml:space="preserve"> для е), </w:t>
      </w:r>
      <w:r w:rsidRPr="005F68D2">
        <w:rPr>
          <w:position w:val="-10"/>
        </w:rPr>
        <w:object w:dxaOrig="460" w:dyaOrig="320">
          <v:shape id="_x0000_i1114" type="#_x0000_t75" style="width:22.8pt;height:16.2pt" o:ole="">
            <v:imagedata r:id="rId181" o:title=""/>
          </v:shape>
          <o:OLEObject Type="Embed" ProgID="Equation.DSMT4" ShapeID="_x0000_i1114" DrawAspect="Content" ObjectID="_1610864986" r:id="rId182"/>
        </w:object>
      </w:r>
      <w:r>
        <w:rPr>
          <w:rFonts w:ascii="Times New Roman" w:eastAsia="Times New Roman" w:hAnsi="Times New Roman" w:cs="Times New Roman"/>
        </w:rPr>
        <w:t xml:space="preserve"> для а)</w:t>
      </w:r>
      <w:r>
        <w:rPr>
          <w:rFonts w:ascii="Times New Roman" w:eastAsia="Times New Roman" w:hAnsi="Times New Roman" w:cs="Times New Roman"/>
          <w:lang w:val="uk-UA"/>
        </w:rPr>
        <w:t>–</w:t>
      </w:r>
      <w:r w:rsidRPr="001C675C">
        <w:rPr>
          <w:rFonts w:ascii="Times New Roman" w:eastAsia="Times New Roman" w:hAnsi="Times New Roman" w:cs="Times New Roman"/>
        </w:rPr>
        <w:t xml:space="preserve">г) та </w:t>
      </w:r>
      <w:r w:rsidRPr="005F68D2">
        <w:rPr>
          <w:position w:val="-10"/>
        </w:rPr>
        <w:object w:dxaOrig="460" w:dyaOrig="320">
          <v:shape id="_x0000_i1115" type="#_x0000_t75" style="width:22.8pt;height:16.2pt" o:ole="">
            <v:imagedata r:id="rId183" o:title=""/>
          </v:shape>
          <o:OLEObject Type="Embed" ProgID="Equation.DSMT4" ShapeID="_x0000_i1115" DrawAspect="Content" ObjectID="_1610864987" r:id="rId184"/>
        </w:object>
      </w:r>
      <w:r w:rsidRPr="001C675C">
        <w:rPr>
          <w:rFonts w:ascii="Times New Roman" w:eastAsia="Times New Roman" w:hAnsi="Times New Roman" w:cs="Times New Roman"/>
        </w:rPr>
        <w:t xml:space="preserve"> для д); </w:t>
      </w:r>
      <w:r w:rsidRPr="005F68D2">
        <w:rPr>
          <w:position w:val="-10"/>
        </w:rPr>
        <w:object w:dxaOrig="1520" w:dyaOrig="320">
          <v:shape id="_x0000_i1116" type="#_x0000_t75" style="width:76.2pt;height:16.2pt" o:ole="">
            <v:imagedata r:id="rId185" o:title=""/>
          </v:shape>
          <o:OLEObject Type="Embed" ProgID="Equation.DSMT4" ShapeID="_x0000_i1116" DrawAspect="Content" ObjectID="_1610864988" r:id="rId186"/>
        </w:object>
      </w:r>
      <w:r w:rsidRPr="001C675C">
        <w:rPr>
          <w:rFonts w:ascii="Times New Roman" w:eastAsia="Times New Roman" w:hAnsi="Times New Roman" w:cs="Times New Roman"/>
          <w:i/>
        </w:rPr>
        <w:t xml:space="preserve"> </w:t>
      </w:r>
      <w:r w:rsidRPr="001C675C">
        <w:rPr>
          <w:rFonts w:ascii="Times New Roman" w:eastAsia="Times New Roman" w:hAnsi="Times New Roman" w:cs="Times New Roman"/>
        </w:rPr>
        <w:t xml:space="preserve">Значення </w:t>
      </w:r>
      <w:r w:rsidRPr="005F68D2">
        <w:rPr>
          <w:position w:val="-10"/>
        </w:rPr>
        <w:object w:dxaOrig="279" w:dyaOrig="320">
          <v:shape id="_x0000_i1117" type="#_x0000_t75" style="width:13.8pt;height:16.2pt" o:ole="">
            <v:imagedata r:id="rId187" o:title=""/>
          </v:shape>
          <o:OLEObject Type="Embed" ProgID="Equation.DSMT4" ShapeID="_x0000_i1117" DrawAspect="Content" ObjectID="_1610864989" r:id="rId188"/>
        </w:object>
      </w:r>
      <w:r w:rsidRPr="001C675C">
        <w:rPr>
          <w:rFonts w:ascii="Times New Roman" w:eastAsia="Times New Roman" w:hAnsi="Times New Roman" w:cs="Times New Roman"/>
        </w:rPr>
        <w:t>буду</w:t>
      </w:r>
      <w:r>
        <w:rPr>
          <w:rFonts w:ascii="Times New Roman" w:eastAsia="Times New Roman" w:hAnsi="Times New Roman" w:cs="Times New Roman"/>
        </w:rPr>
        <w:t>ть обчислюватись за теоремами 1</w:t>
      </w:r>
      <w:r>
        <w:rPr>
          <w:rFonts w:ascii="Times New Roman" w:eastAsia="Times New Roman" w:hAnsi="Times New Roman" w:cs="Times New Roman"/>
          <w:lang w:val="uk-UA"/>
        </w:rPr>
        <w:t>–</w:t>
      </w:r>
      <w:r w:rsidRPr="001C675C">
        <w:rPr>
          <w:rFonts w:ascii="Times New Roman" w:eastAsia="Times New Roman" w:hAnsi="Times New Roman" w:cs="Times New Roman"/>
        </w:rPr>
        <w:t xml:space="preserve">2. Для обчислення послідовновності </w:t>
      </w:r>
      <w:r w:rsidRPr="005F68D2">
        <w:rPr>
          <w:position w:val="-10"/>
        </w:rPr>
        <w:object w:dxaOrig="279" w:dyaOrig="320">
          <v:shape id="_x0000_i1118" type="#_x0000_t75" style="width:13.8pt;height:16.2pt" o:ole="">
            <v:imagedata r:id="rId189" o:title=""/>
          </v:shape>
          <o:OLEObject Type="Embed" ProgID="Equation.DSMT4" ShapeID="_x0000_i1118" DrawAspect="Content" ObjectID="_1610864990" r:id="rId190"/>
        </w:object>
      </w:r>
      <w:r w:rsidRPr="001C675C">
        <w:rPr>
          <w:rFonts w:ascii="Times New Roman" w:eastAsia="Times New Roman" w:hAnsi="Times New Roman" w:cs="Times New Roman"/>
        </w:rPr>
        <w:t xml:space="preserve"> цикли доповнюються однією змінною.</w:t>
      </w:r>
    </w:p>
    <w:p w:rsidR="00335203" w:rsidRPr="00EF1C89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6</w:t>
        </w:r>
      </w:fldSimple>
      <w:r w:rsidR="00335203">
        <w:rPr>
          <w:rStyle w:val="TaskNum0"/>
        </w:rPr>
        <w:t xml:space="preserve">. </w:t>
      </w:r>
      <w:r w:rsidR="00335203" w:rsidRPr="005F68D2">
        <w:rPr>
          <w:rFonts w:ascii="Times New Roman" w:eastAsia="Times New Roman" w:hAnsi="Times New Roman" w:cs="Times New Roman"/>
        </w:rPr>
        <w:t xml:space="preserve">Скласти  програми для обчислення </w:t>
      </w:r>
      <w:r w:rsidR="00335203">
        <w:rPr>
          <w:rFonts w:ascii="Times New Roman" w:eastAsia="Times New Roman" w:hAnsi="Times New Roman" w:cs="Times New Roman"/>
        </w:rPr>
        <w:t>сумм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F1C89">
        <w:rPr>
          <w:rFonts w:ascii="Times New Roman" w:eastAsia="Times New Roman" w:hAnsi="Times New Roman" w:cs="Times New Roman"/>
        </w:rPr>
        <w:t xml:space="preserve">а) </w:t>
      </w:r>
      <w:r w:rsidRPr="000A2F7A">
        <w:rPr>
          <w:position w:val="-28"/>
        </w:rPr>
        <w:object w:dxaOrig="1440" w:dyaOrig="680">
          <v:shape id="_x0000_i1119" type="#_x0000_t75" style="width:1in;height:34.2pt" o:ole="">
            <v:imagedata r:id="rId191" o:title=""/>
          </v:shape>
          <o:OLEObject Type="Embed" ProgID="Equation.DSMT4" ShapeID="_x0000_i1119" DrawAspect="Content" ObjectID="_1610864991" r:id="rId192"/>
        </w:object>
      </w:r>
      <w:r w:rsidRPr="00EF1C89">
        <w:rPr>
          <w:rFonts w:ascii="Times New Roman" w:eastAsia="Times New Roman" w:hAnsi="Times New Roman" w:cs="Times New Roman"/>
        </w:rPr>
        <w:t xml:space="preserve"> ,</w:t>
      </w:r>
    </w:p>
    <w:p w:rsidR="00335203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де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0A2F7A">
        <w:rPr>
          <w:position w:val="-42"/>
        </w:rPr>
        <w:object w:dxaOrig="1880" w:dyaOrig="960">
          <v:shape id="_x0000_i1120" type="#_x0000_t75" style="width:94.2pt;height:48pt" o:ole="">
            <v:imagedata r:id="rId193" o:title=""/>
          </v:shape>
          <o:OLEObject Type="Embed" ProgID="Equation.DSMT4" ShapeID="_x0000_i1120" DrawAspect="Content" ObjectID="_1610864992" r:id="rId194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</w:t>
      </w:r>
      <w:r w:rsidRPr="000A2F7A">
        <w:rPr>
          <w:position w:val="-30"/>
        </w:rPr>
        <w:object w:dxaOrig="1579" w:dyaOrig="700">
          <v:shape id="_x0000_i1121" type="#_x0000_t75" style="width:78.6pt;height:35.4pt" o:ole="">
            <v:imagedata r:id="rId195" o:title=""/>
          </v:shape>
          <o:OLEObject Type="Embed" ProgID="Equation.DSMT4" ShapeID="_x0000_i1121" DrawAspect="Content" ObjectID="_1610864993" r:id="rId196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0A2F7A">
        <w:rPr>
          <w:position w:val="-8"/>
        </w:rPr>
        <w:object w:dxaOrig="1020" w:dyaOrig="279">
          <v:shape id="_x0000_i1122" type="#_x0000_t75" style="width:51pt;height:13.8pt" o:ole="">
            <v:imagedata r:id="rId197" o:title=""/>
          </v:shape>
          <o:OLEObject Type="Embed" ProgID="Equation.DSMT4" ShapeID="_x0000_i1122" DrawAspect="Content" ObjectID="_1610864994" r:id="rId198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б) </w:t>
      </w:r>
      <w:r w:rsidRPr="000A2F7A">
        <w:rPr>
          <w:position w:val="-28"/>
        </w:rPr>
        <w:object w:dxaOrig="1460" w:dyaOrig="680">
          <v:shape id="_x0000_i1123" type="#_x0000_t75" style="width:73.2pt;height:34.2pt" o:ole="">
            <v:imagedata r:id="rId199" o:title=""/>
          </v:shape>
          <o:OLEObject Type="Embed" ProgID="Equation.DSMT4" ShapeID="_x0000_i1123" DrawAspect="Content" ObjectID="_1610864995" r:id="rId200"/>
        </w:object>
      </w:r>
    </w:p>
    <w:p w:rsidR="00335203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де</w: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091930">
        <w:rPr>
          <w:position w:val="-30"/>
        </w:rPr>
        <w:object w:dxaOrig="1719" w:dyaOrig="700">
          <v:shape id="_x0000_i1124" type="#_x0000_t75" style="width:85.8pt;height:35.4pt" o:ole="">
            <v:imagedata r:id="rId201" o:title=""/>
          </v:shape>
          <o:OLEObject Type="Embed" ProgID="Equation.DSMT4" ShapeID="_x0000_i1124" DrawAspect="Content" ObjectID="_1610864996" r:id="rId202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    </w:t>
      </w:r>
      <w:r w:rsidRPr="00091930">
        <w:rPr>
          <w:position w:val="-32"/>
        </w:rPr>
        <w:object w:dxaOrig="1700" w:dyaOrig="760">
          <v:shape id="_x0000_i1125" type="#_x0000_t75" style="width:85.2pt;height:37.8pt" o:ole="">
            <v:imagedata r:id="rId203" o:title=""/>
          </v:shape>
          <o:OLEObject Type="Embed" ProgID="Equation.DSMT4" ShapeID="_x0000_i1125" DrawAspect="Content" ObjectID="_1610864997" r:id="rId204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</w:t>
      </w:r>
      <w:r w:rsidRPr="000A2F7A">
        <w:rPr>
          <w:position w:val="-8"/>
        </w:rPr>
        <w:object w:dxaOrig="1020" w:dyaOrig="279">
          <v:shape id="_x0000_i1126" type="#_x0000_t75" style="width:51pt;height:13.8pt" o:ole="">
            <v:imagedata r:id="rId205" o:title=""/>
          </v:shape>
          <o:OLEObject Type="Embed" ProgID="Equation.DSMT4" ShapeID="_x0000_i1126" DrawAspect="Content" ObjectID="_1610864998" r:id="rId206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</w:t>
      </w:r>
    </w:p>
    <w:p w:rsidR="00335203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  <w:i/>
        </w:rPr>
        <w:t xml:space="preserve">u,v </w:t>
      </w:r>
      <w:r w:rsidRPr="00E906FD">
        <w:rPr>
          <w:rFonts w:ascii="Times New Roman" w:eastAsia="Times New Roman" w:hAnsi="Times New Roman" w:cs="Times New Roman"/>
        </w:rPr>
        <w:t xml:space="preserve">- </w:t>
      </w:r>
      <w:r w:rsidRPr="00E906FD">
        <w:rPr>
          <w:rFonts w:ascii="Times New Roman" w:eastAsia="Times New Roman" w:hAnsi="Times New Roman" w:cs="Times New Roman"/>
          <w:i/>
        </w:rPr>
        <w:t>задані дійсні числа</w:t>
      </w:r>
      <w:r w:rsidRPr="00E906FD">
        <w:rPr>
          <w:rFonts w:ascii="Times New Roman" w:eastAsia="Times New Roman" w:hAnsi="Times New Roman" w:cs="Times New Roman"/>
        </w:rPr>
        <w:t>;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в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9758B2">
        <w:rPr>
          <w:position w:val="-30"/>
        </w:rPr>
        <w:object w:dxaOrig="2060" w:dyaOrig="700">
          <v:shape id="_x0000_i1127" type="#_x0000_t75" style="width:103.2pt;height:35.4pt" o:ole="">
            <v:imagedata r:id="rId207" o:title=""/>
          </v:shape>
          <o:OLEObject Type="Embed" ProgID="Equation.DSMT4" ShapeID="_x0000_i1127" DrawAspect="Content" ObjectID="_1610864999" r:id="rId208"/>
        </w:object>
      </w:r>
      <w:r w:rsidRPr="00E906FD">
        <w:rPr>
          <w:rFonts w:ascii="Times New Roman" w:eastAsia="Times New Roman" w:hAnsi="Times New Roman" w:cs="Times New Roman"/>
        </w:rPr>
        <w:t xml:space="preserve"> ,</w:t>
      </w:r>
    </w:p>
    <w:p w:rsidR="00335203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  <w:lang w:val="uk-UA"/>
        </w:rPr>
        <w:lastRenderedPageBreak/>
        <w:t>д</w:t>
      </w:r>
      <w:r w:rsidRPr="00E906FD">
        <w:rPr>
          <w:rFonts w:ascii="Times New Roman" w:eastAsia="Times New Roman" w:hAnsi="Times New Roman" w:cs="Times New Roman"/>
        </w:rPr>
        <w:t>е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091930">
        <w:rPr>
          <w:position w:val="-30"/>
        </w:rPr>
        <w:object w:dxaOrig="1820" w:dyaOrig="700">
          <v:shape id="_x0000_i1128" type="#_x0000_t75" style="width:91.2pt;height:35.4pt" o:ole="">
            <v:imagedata r:id="rId209" o:title=""/>
          </v:shape>
          <o:OLEObject Type="Embed" ProgID="Equation.DSMT4" ShapeID="_x0000_i1128" DrawAspect="Content" ObjectID="_1610865000" r:id="rId210"/>
        </w:objec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  <w:i/>
        </w:rPr>
        <w:t xml:space="preserve">      </w:t>
      </w:r>
      <w:r w:rsidRPr="00091930">
        <w:rPr>
          <w:position w:val="-30"/>
        </w:rPr>
        <w:object w:dxaOrig="1700" w:dyaOrig="700">
          <v:shape id="_x0000_i1129" type="#_x0000_t75" style="width:85.2pt;height:35.4pt" o:ole="">
            <v:imagedata r:id="rId211" o:title=""/>
          </v:shape>
          <o:OLEObject Type="Embed" ProgID="Equation.DSMT4" ShapeID="_x0000_i1129" DrawAspect="Content" ObjectID="_1610865001" r:id="rId212"/>
        </w:object>
      </w:r>
      <w:r>
        <w:rPr>
          <w:rFonts w:ascii="Times New Roman" w:eastAsia="Times New Roman" w:hAnsi="Times New Roman" w:cs="Times New Roman"/>
          <w:i/>
        </w:rPr>
        <w:t xml:space="preserve">  </w: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0A2F7A">
        <w:rPr>
          <w:position w:val="-8"/>
        </w:rPr>
        <w:object w:dxaOrig="1020" w:dyaOrig="279">
          <v:shape id="_x0000_i1130" type="#_x0000_t75" style="width:51pt;height:13.8pt" o:ole="">
            <v:imagedata r:id="rId205" o:title=""/>
          </v:shape>
          <o:OLEObject Type="Embed" ProgID="Equation.DSMT4" ShapeID="_x0000_i1130" DrawAspect="Content" ObjectID="_1610865002" r:id="rId213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г) </w:t>
      </w:r>
      <w:r w:rsidRPr="009758B2">
        <w:rPr>
          <w:position w:val="-30"/>
        </w:rPr>
        <w:object w:dxaOrig="1420" w:dyaOrig="760">
          <v:shape id="_x0000_i1131" type="#_x0000_t75" style="width:70.8pt;height:37.8pt" o:ole="">
            <v:imagedata r:id="rId214" o:title=""/>
          </v:shape>
          <o:OLEObject Type="Embed" ProgID="Equation.DSMT4" ShapeID="_x0000_i1131" DrawAspect="Content" ObjectID="_1610865003" r:id="rId215"/>
        </w:object>
      </w:r>
    </w:p>
    <w:p w:rsidR="00335203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де  </w:t>
      </w:r>
      <w:r w:rsidRPr="009758B2">
        <w:rPr>
          <w:position w:val="-42"/>
        </w:rPr>
        <w:object w:dxaOrig="1520" w:dyaOrig="960">
          <v:shape id="_x0000_i1132" type="#_x0000_t75" style="width:76.2pt;height:48.6pt" o:ole="">
            <v:imagedata r:id="rId216" o:title=""/>
          </v:shape>
          <o:OLEObject Type="Embed" ProgID="Equation.DSMT4" ShapeID="_x0000_i1132" DrawAspect="Content" ObjectID="_1610865004" r:id="rId217"/>
        </w:object>
      </w:r>
      <w:r w:rsidRPr="00E906FD"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Times New Roman" w:hAnsi="Times New Roman" w:cs="Times New Roman"/>
          <w:lang w:val="uk-UA"/>
        </w:rPr>
        <w:t xml:space="preserve">      </w:t>
      </w:r>
      <w:r w:rsidRPr="009758B2">
        <w:rPr>
          <w:position w:val="-32"/>
        </w:rPr>
        <w:object w:dxaOrig="1620" w:dyaOrig="760">
          <v:shape id="_x0000_i1133" type="#_x0000_t75" style="width:80.4pt;height:38.4pt" o:ole="">
            <v:imagedata r:id="rId218" o:title=""/>
          </v:shape>
          <o:OLEObject Type="Embed" ProgID="Equation.DSMT4" ShapeID="_x0000_i1133" DrawAspect="Content" ObjectID="_1610865005" r:id="rId219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   </w:t>
      </w:r>
      <w:r w:rsidRPr="000A2F7A">
        <w:rPr>
          <w:position w:val="-8"/>
        </w:rPr>
        <w:object w:dxaOrig="1020" w:dyaOrig="279">
          <v:shape id="_x0000_i1134" type="#_x0000_t75" style="width:50.4pt;height:14.4pt" o:ole="">
            <v:imagedata r:id="rId205" o:title=""/>
          </v:shape>
          <o:OLEObject Type="Embed" ProgID="Equation.DSMT4" ShapeID="_x0000_i1134" DrawAspect="Content" ObjectID="_1610865006" r:id="rId220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д) </w:t>
      </w:r>
      <w:r w:rsidRPr="000A2F7A">
        <w:rPr>
          <w:position w:val="-28"/>
        </w:rPr>
        <w:object w:dxaOrig="1340" w:dyaOrig="680">
          <v:shape id="_x0000_i1135" type="#_x0000_t75" style="width:66.6pt;height:33.6pt" o:ole="">
            <v:imagedata r:id="rId221" o:title=""/>
          </v:shape>
          <o:OLEObject Type="Embed" ProgID="Equation.DSMT4" ShapeID="_x0000_i1135" DrawAspect="Content" ObjectID="_1610865007" r:id="rId222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E92278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де </w:t>
      </w:r>
      <w:r w:rsidRPr="00091930">
        <w:rPr>
          <w:position w:val="-30"/>
        </w:rPr>
        <w:object w:dxaOrig="1380" w:dyaOrig="700">
          <v:shape id="_x0000_i1136" type="#_x0000_t75" style="width:69pt;height:35.4pt" o:ole="">
            <v:imagedata r:id="rId223" o:title=""/>
          </v:shape>
          <o:OLEObject Type="Embed" ProgID="Equation.DSMT4" ShapeID="_x0000_i1136" DrawAspect="Content" ObjectID="_1610865008" r:id="rId224"/>
        </w:object>
      </w:r>
      <w:r w:rsidRPr="00E906FD">
        <w:rPr>
          <w:rFonts w:ascii="Times New Roman" w:eastAsia="Times New Roman" w:hAnsi="Times New Roman" w:cs="Times New Roman"/>
        </w:rPr>
        <w:t xml:space="preserve">    </w:t>
      </w:r>
      <w:r w:rsidRPr="00091930">
        <w:rPr>
          <w:position w:val="-30"/>
        </w:rPr>
        <w:object w:dxaOrig="1579" w:dyaOrig="700">
          <v:shape id="_x0000_i1137" type="#_x0000_t75" style="width:78.6pt;height:35.4pt" o:ole="">
            <v:imagedata r:id="rId225" o:title=""/>
          </v:shape>
          <o:OLEObject Type="Embed" ProgID="Equation.DSMT4" ShapeID="_x0000_i1137" DrawAspect="Content" ObjectID="_1610865009" r:id="rId226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       </w:t>
      </w:r>
      <w:r w:rsidRPr="000A2F7A">
        <w:rPr>
          <w:position w:val="-8"/>
        </w:rPr>
        <w:object w:dxaOrig="980" w:dyaOrig="279">
          <v:shape id="_x0000_i1138" type="#_x0000_t75" style="width:48.6pt;height:14.4pt" o:ole="">
            <v:imagedata r:id="rId227" o:title=""/>
          </v:shape>
          <o:OLEObject Type="Embed" ProgID="Equation.DSMT4" ShapeID="_x0000_i1138" DrawAspect="Content" ObjectID="_1610865010" r:id="rId228"/>
        </w:object>
      </w:r>
      <w:r w:rsidRPr="00E906FD">
        <w:rPr>
          <w:rFonts w:ascii="Times New Roman" w:eastAsia="Times New Roman" w:hAnsi="Times New Roman" w:cs="Times New Roman"/>
          <w:i/>
        </w:rPr>
        <w:t>.</w: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E92278" w:rsidRDefault="00FB3381" w:rsidP="00335203">
      <w:pPr>
        <w:pStyle w:val="11"/>
        <w:ind w:left="284" w:firstLine="0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7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F1C89">
        <w:rPr>
          <w:rFonts w:ascii="Times New Roman" w:eastAsia="Times New Roman" w:hAnsi="Times New Roman" w:cs="Times New Roman"/>
        </w:rPr>
        <w:t>Скласти  програми для обчислення добутків</w: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E92278">
        <w:rPr>
          <w:rFonts w:ascii="Times New Roman" w:eastAsia="Times New Roman" w:hAnsi="Times New Roman" w:cs="Times New Roman"/>
        </w:rPr>
        <w:t>а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B8553C">
        <w:rPr>
          <w:position w:val="-30"/>
        </w:rPr>
        <w:object w:dxaOrig="1120" w:dyaOrig="700">
          <v:shape id="_x0000_i1139" type="#_x0000_t75" style="width:55.8pt;height:35.4pt" o:ole="">
            <v:imagedata r:id="rId229" o:title=""/>
          </v:shape>
          <o:OLEObject Type="Embed" ProgID="Equation.DSMT4" ShapeID="_x0000_i1139" DrawAspect="Content" ObjectID="_1610865011" r:id="rId230"/>
        </w:object>
      </w:r>
      <w:r w:rsidRPr="00E92278">
        <w:rPr>
          <w:rFonts w:ascii="Times New Roman" w:eastAsia="Times New Roman" w:hAnsi="Times New Roman" w:cs="Times New Roman"/>
        </w:rPr>
        <w:t xml:space="preserve">  </w:t>
      </w:r>
      <w:r>
        <w:rPr>
          <w:rFonts w:ascii="Times New Roman" w:eastAsia="Times New Roman" w:hAnsi="Times New Roman" w:cs="Times New Roman"/>
        </w:rPr>
        <w:t xml:space="preserve">   </w:t>
      </w:r>
      <w:r w:rsidRPr="00E92278">
        <w:rPr>
          <w:rFonts w:ascii="Times New Roman" w:eastAsia="Times New Roman" w:hAnsi="Times New Roman" w:cs="Times New Roman"/>
        </w:rPr>
        <w:t xml:space="preserve">   де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B8553C">
        <w:rPr>
          <w:position w:val="-44"/>
        </w:rPr>
        <w:object w:dxaOrig="1800" w:dyaOrig="980">
          <v:shape id="_x0000_i1140" type="#_x0000_t75" style="width:90pt;height:48.6pt" o:ole="">
            <v:imagedata r:id="rId231" o:title=""/>
          </v:shape>
          <o:OLEObject Type="Embed" ProgID="Equation.DSMT4" ShapeID="_x0000_i1140" DrawAspect="Content" ObjectID="_1610865012" r:id="rId232"/>
        </w:object>
      </w:r>
      <w:r w:rsidRPr="00E92278">
        <w:rPr>
          <w:rFonts w:ascii="Times New Roman" w:eastAsia="Times New Roman" w:hAnsi="Times New Roman" w:cs="Times New Roman"/>
        </w:rPr>
        <w:t xml:space="preserve">,                </w:t>
      </w:r>
      <w:r w:rsidRPr="000A2F7A">
        <w:rPr>
          <w:position w:val="-8"/>
        </w:rPr>
        <w:object w:dxaOrig="1020" w:dyaOrig="279">
          <v:shape id="_x0000_i1141" type="#_x0000_t75" style="width:50.4pt;height:14.4pt" o:ole="">
            <v:imagedata r:id="rId233" o:title=""/>
          </v:shape>
          <o:OLEObject Type="Embed" ProgID="Equation.DSMT4" ShapeID="_x0000_i1141" DrawAspect="Content" ObjectID="_1610865013" r:id="rId234"/>
        </w:object>
      </w:r>
      <w:r w:rsidRPr="00E906FD">
        <w:rPr>
          <w:rFonts w:ascii="Times New Roman" w:eastAsia="Times New Roman" w:hAnsi="Times New Roman" w:cs="Times New Roman"/>
        </w:rPr>
        <w:t xml:space="preserve">б)  </w:t>
      </w:r>
      <w:r w:rsidRPr="00B8553C">
        <w:rPr>
          <w:position w:val="-30"/>
        </w:rPr>
        <w:object w:dxaOrig="1240" w:dyaOrig="700">
          <v:shape id="_x0000_i1142" type="#_x0000_t75" style="width:62.4pt;height:35.4pt" o:ole="">
            <v:imagedata r:id="rId235" o:title=""/>
          </v:shape>
          <o:OLEObject Type="Embed" ProgID="Equation.DSMT4" ShapeID="_x0000_i1142" DrawAspect="Content" ObjectID="_1610865014" r:id="rId236"/>
        </w:object>
      </w:r>
    </w:p>
    <w:p w:rsidR="00335203" w:rsidRPr="00116106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де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B8553C">
        <w:rPr>
          <w:position w:val="-36"/>
        </w:rPr>
        <w:object w:dxaOrig="2200" w:dyaOrig="840">
          <v:shape id="_x0000_i1143" type="#_x0000_t75" style="width:110.4pt;height:42pt" o:ole="">
            <v:imagedata r:id="rId237" o:title=""/>
          </v:shape>
          <o:OLEObject Type="Embed" ProgID="Equation.DSMT4" ShapeID="_x0000_i1143" DrawAspect="Content" ObjectID="_1610865015" r:id="rId238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  </w:t>
      </w:r>
      <w:r w:rsidRPr="00B8553C">
        <w:rPr>
          <w:position w:val="-32"/>
        </w:rPr>
        <w:object w:dxaOrig="1800" w:dyaOrig="760">
          <v:shape id="_x0000_i1144" type="#_x0000_t75" style="width:90pt;height:38.4pt" o:ole="">
            <v:imagedata r:id="rId239" o:title=""/>
          </v:shape>
          <o:OLEObject Type="Embed" ProgID="Equation.DSMT4" ShapeID="_x0000_i1144" DrawAspect="Content" ObjectID="_1610865016" r:id="rId240"/>
        </w:object>
      </w:r>
      <w:r>
        <w:rPr>
          <w:rFonts w:ascii="Times New Roman" w:eastAsia="Times New Roman" w:hAnsi="Times New Roman" w:cs="Times New Roman"/>
          <w:i/>
          <w:lang w:val="uk-UA"/>
        </w:rPr>
        <w:t xml:space="preserve">     </w:t>
      </w:r>
      <w:r w:rsidRPr="000A2F7A">
        <w:rPr>
          <w:position w:val="-8"/>
        </w:rPr>
        <w:object w:dxaOrig="960" w:dyaOrig="279">
          <v:shape id="_x0000_i1145" type="#_x0000_t75" style="width:48.6pt;height:14.4pt" o:ole="">
            <v:imagedata r:id="rId241" o:title=""/>
          </v:shape>
          <o:OLEObject Type="Embed" ProgID="Equation.DSMT4" ShapeID="_x0000_i1145" DrawAspect="Content" ObjectID="_1610865017" r:id="rId242"/>
        </w:object>
      </w:r>
      <w:r w:rsidRPr="00E906FD">
        <w:rPr>
          <w:rFonts w:ascii="Times New Roman" w:eastAsia="Times New Roman" w:hAnsi="Times New Roman" w:cs="Times New Roman"/>
          <w:i/>
        </w:rPr>
        <w:t>.</w:t>
      </w:r>
    </w:p>
    <w:p w:rsidR="00335203" w:rsidRPr="00E906FD" w:rsidRDefault="00335203" w:rsidP="00335203">
      <w:pPr>
        <w:pStyle w:val="11"/>
        <w:ind w:left="432"/>
        <w:rPr>
          <w:rFonts w:ascii="Times New Roman" w:eastAsia="Times New Roman" w:hAnsi="Times New Roman" w:cs="Times New Roman"/>
          <w:b/>
        </w:rPr>
      </w:pPr>
    </w:p>
    <w:p w:rsidR="00335203" w:rsidRDefault="00335203">
      <w:pPr>
        <w:rPr>
          <w:lang w:val="ru-RU"/>
        </w:rPr>
      </w:pPr>
    </w:p>
    <w:p w:rsidR="00335203" w:rsidRPr="00116106" w:rsidRDefault="00FB3381" w:rsidP="00335203">
      <w:pPr>
        <w:pStyle w:val="11"/>
        <w:ind w:left="284" w:firstLine="0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8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E92278">
        <w:rPr>
          <w:rFonts w:ascii="Times New Roman" w:eastAsia="Times New Roman" w:hAnsi="Times New Roman" w:cs="Times New Roman"/>
        </w:rPr>
        <w:t xml:space="preserve">Маємо дійсне число </w:t>
      </w:r>
      <w:r w:rsidR="00335203" w:rsidRPr="00E92278">
        <w:rPr>
          <w:rFonts w:ascii="Times New Roman" w:eastAsia="Times New Roman" w:hAnsi="Times New Roman" w:cs="Times New Roman"/>
          <w:i/>
        </w:rPr>
        <w:t>a</w:t>
      </w:r>
      <w:r w:rsidR="00335203" w:rsidRPr="00E92278">
        <w:rPr>
          <w:rFonts w:ascii="Times New Roman" w:eastAsia="Times New Roman" w:hAnsi="Times New Roman" w:cs="Times New Roman"/>
        </w:rPr>
        <w:t>. Скласти  програми обчислення:</w: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116106">
        <w:rPr>
          <w:rFonts w:ascii="Times New Roman" w:eastAsia="Times New Roman" w:hAnsi="Times New Roman" w:cs="Times New Roman"/>
        </w:rPr>
        <w:t>а)  серед чисел</w:t>
      </w:r>
      <w:r w:rsidRPr="00116106">
        <w:rPr>
          <w:rFonts w:ascii="Times New Roman" w:eastAsia="Times New Roman" w:hAnsi="Times New Roman" w:cs="Times New Roman"/>
          <w:lang w:val="uk-UA"/>
        </w:rPr>
        <w:t xml:space="preserve"> </w:t>
      </w:r>
      <w:r w:rsidRPr="00116106">
        <w:rPr>
          <w:position w:val="-22"/>
        </w:rPr>
        <w:object w:dxaOrig="1780" w:dyaOrig="580">
          <v:shape id="_x0000_i1146" type="#_x0000_t75" style="width:89.4pt;height:29.4pt" o:ole="">
            <v:imagedata r:id="rId243" o:title=""/>
          </v:shape>
          <o:OLEObject Type="Embed" ProgID="Equation.DSMT4" ShapeID="_x0000_i1146" DrawAspect="Content" ObjectID="_1610865018" r:id="rId244"/>
        </w:object>
      </w:r>
      <w:r w:rsidRPr="00116106">
        <w:rPr>
          <w:rFonts w:ascii="Times New Roman" w:eastAsia="Times New Roman" w:hAnsi="Times New Roman" w:cs="Times New Roman"/>
        </w:rPr>
        <w:t xml:space="preserve"> першого, більшого за </w:t>
      </w:r>
      <w:r w:rsidRPr="00116106">
        <w:rPr>
          <w:position w:val="-6"/>
        </w:rPr>
        <w:object w:dxaOrig="200" w:dyaOrig="200">
          <v:shape id="_x0000_i1147" type="#_x0000_t75" style="width:9.6pt;height:9.6pt" o:ole="">
            <v:imagedata r:id="rId245" o:title=""/>
          </v:shape>
          <o:OLEObject Type="Embed" ProgID="Equation.DSMT4" ShapeID="_x0000_i1147" DrawAspect="Content" ObjectID="_1610865019" r:id="rId246"/>
        </w:object>
      </w:r>
      <w:r w:rsidRPr="00116106">
        <w:rPr>
          <w:rFonts w:ascii="Times New Roman" w:eastAsia="Times New Roman" w:hAnsi="Times New Roman" w:cs="Times New Roman"/>
          <w:i/>
        </w:rPr>
        <w:t>;</w:t>
      </w:r>
    </w:p>
    <w:p w:rsidR="00335203" w:rsidRPr="00116106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б)  такого найменшого </w:t>
      </w:r>
      <w:r w:rsidRPr="00116106">
        <w:rPr>
          <w:position w:val="-6"/>
        </w:rPr>
        <w:object w:dxaOrig="180" w:dyaOrig="200">
          <v:shape id="_x0000_i1148" type="#_x0000_t75" style="width:8.4pt;height:9.6pt" o:ole="">
            <v:imagedata r:id="rId247" o:title=""/>
          </v:shape>
          <o:OLEObject Type="Embed" ProgID="Equation.DSMT4" ShapeID="_x0000_i1148" DrawAspect="Content" ObjectID="_1610865020" r:id="rId248"/>
        </w:object>
      </w:r>
      <w:r w:rsidRPr="00E906FD">
        <w:rPr>
          <w:rFonts w:ascii="Times New Roman" w:eastAsia="Times New Roman" w:hAnsi="Times New Roman" w:cs="Times New Roman"/>
        </w:rPr>
        <w:t xml:space="preserve">, що  </w:t>
      </w:r>
      <w:r w:rsidRPr="00116106">
        <w:rPr>
          <w:position w:val="-22"/>
        </w:rPr>
        <w:object w:dxaOrig="1600" w:dyaOrig="580">
          <v:shape id="_x0000_i1149" type="#_x0000_t75" style="width:80.4pt;height:29.4pt" o:ole="">
            <v:imagedata r:id="rId249" o:title=""/>
          </v:shape>
          <o:OLEObject Type="Embed" ProgID="Equation.DSMT4" ShapeID="_x0000_i1149" DrawAspect="Content" ObjectID="_1610865021" r:id="rId250"/>
        </w:object>
      </w:r>
    </w:p>
    <w:p w:rsidR="00335203" w:rsidRPr="000F6991" w:rsidRDefault="00FB3381" w:rsidP="00335203">
      <w:pPr>
        <w:pStyle w:val="11"/>
        <w:ind w:left="284" w:firstLine="0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29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116106">
        <w:rPr>
          <w:rFonts w:ascii="Times New Roman" w:eastAsia="Times New Roman" w:hAnsi="Times New Roman" w:cs="Times New Roman"/>
        </w:rPr>
        <w:t>Скласти  програми обчислення: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0F6991">
        <w:rPr>
          <w:rFonts w:ascii="Times New Roman" w:eastAsia="Times New Roman" w:hAnsi="Times New Roman" w:cs="Times New Roman"/>
        </w:rPr>
        <w:t xml:space="preserve">а) номера найбільшого числа Фібоначчі, яке не перевищує задане число </w:t>
      </w:r>
      <w:r w:rsidRPr="000F6991">
        <w:rPr>
          <w:rFonts w:ascii="Times New Roman" w:eastAsia="Times New Roman" w:hAnsi="Times New Roman" w:cs="Times New Roman"/>
          <w:i/>
        </w:rPr>
        <w:t>a;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 xml:space="preserve">б) </w:t>
      </w:r>
      <w:r w:rsidRPr="00E906FD">
        <w:rPr>
          <w:rFonts w:ascii="Times New Roman" w:eastAsia="Times New Roman" w:hAnsi="Times New Roman" w:cs="Times New Roman"/>
        </w:rPr>
        <w:t xml:space="preserve">номера найменшого числа Фібоначчі, яке більше заданого числа </w:t>
      </w:r>
      <w:r w:rsidRPr="00E906FD">
        <w:rPr>
          <w:rFonts w:ascii="Times New Roman" w:eastAsia="Times New Roman" w:hAnsi="Times New Roman" w:cs="Times New Roman"/>
          <w:i/>
        </w:rPr>
        <w:t>a;</w:t>
      </w:r>
    </w:p>
    <w:p w:rsidR="00335203" w:rsidRPr="00E90A00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>в)</w:t>
      </w:r>
      <w:r w:rsidRPr="00E906FD">
        <w:rPr>
          <w:rFonts w:ascii="Times New Roman" w:eastAsia="Times New Roman" w:hAnsi="Times New Roman" w:cs="Times New Roman"/>
        </w:rPr>
        <w:t xml:space="preserve"> суми всіх чисел Фібоначчі, які не перевищують 1000.</w:t>
      </w:r>
    </w:p>
    <w:p w:rsidR="00335203" w:rsidRDefault="00FB3381" w:rsidP="00335203">
      <w:pPr>
        <w:pStyle w:val="11"/>
        <w:ind w:left="283" w:firstLine="0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0</w:t>
        </w:r>
      </w:fldSimple>
      <w:r w:rsidR="00335203" w:rsidRPr="00F35BD1">
        <w:rPr>
          <w:rStyle w:val="TaskNum0"/>
        </w:rPr>
        <w:t>.</w:t>
      </w:r>
      <w:r w:rsidR="00335203" w:rsidRPr="000F6991">
        <w:rPr>
          <w:rFonts w:ascii="Times New Roman" w:eastAsia="Times New Roman" w:hAnsi="Times New Roman" w:cs="Times New Roman"/>
        </w:rPr>
        <w:t xml:space="preserve"> Дана непорожня послідовність з натуральних чисел, за </w:t>
      </w:r>
    </w:p>
    <w:p w:rsidR="00335203" w:rsidRPr="000F6991" w:rsidRDefault="00335203" w:rsidP="00335203">
      <w:pPr>
        <w:pStyle w:val="11"/>
        <w:ind w:firstLine="0"/>
        <w:rPr>
          <w:rFonts w:ascii="Times New Roman" w:eastAsia="Times New Roman" w:hAnsi="Times New Roman" w:cs="Times New Roman"/>
        </w:rPr>
      </w:pPr>
      <w:r w:rsidRPr="000F6991">
        <w:rPr>
          <w:rFonts w:ascii="Times New Roman" w:eastAsia="Times New Roman" w:hAnsi="Times New Roman" w:cs="Times New Roman"/>
        </w:rPr>
        <w:t>якою йде 0.</w:t>
      </w:r>
      <w:r w:rsidRPr="000F6991">
        <w:rPr>
          <w:rFonts w:ascii="Times New Roman" w:eastAsia="Times New Roman" w:hAnsi="Times New Roman" w:cs="Times New Roman"/>
          <w:i/>
        </w:rPr>
        <w:t xml:space="preserve"> </w:t>
      </w:r>
      <w:r w:rsidRPr="000F6991">
        <w:rPr>
          <w:rFonts w:ascii="Times New Roman" w:eastAsia="Times New Roman" w:hAnsi="Times New Roman" w:cs="Times New Roman"/>
        </w:rPr>
        <w:t>Обчислити суму тих з них, порядкові номери яких - числа Фібоначчі.</w:t>
      </w:r>
    </w:p>
    <w:p w:rsidR="00335203" w:rsidRPr="00AC0375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1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0F6991">
        <w:rPr>
          <w:rFonts w:ascii="Times New Roman" w:eastAsia="Times New Roman" w:hAnsi="Times New Roman" w:cs="Times New Roman"/>
        </w:rPr>
        <w:t>Скласти  програми для обчислення найменшого додатнього члена числових послідовностей, які задаються рекурентними співвідношеннями, та його номера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AC0375">
        <w:rPr>
          <w:rFonts w:ascii="Times New Roman" w:eastAsia="Times New Roman" w:hAnsi="Times New Roman" w:cs="Times New Roman"/>
        </w:rPr>
        <w:t xml:space="preserve">а) </w:t>
      </w:r>
      <w:r w:rsidRPr="00AC0375">
        <w:rPr>
          <w:position w:val="-10"/>
        </w:rPr>
        <w:object w:dxaOrig="4680" w:dyaOrig="320">
          <v:shape id="_x0000_i1150" type="#_x0000_t75" style="width:233.4pt;height:16.2pt" o:ole="">
            <v:imagedata r:id="rId251" o:title=""/>
          </v:shape>
          <o:OLEObject Type="Embed" ProgID="Equation.DSMT4" ShapeID="_x0000_i1150" DrawAspect="Content" ObjectID="_1610865022" r:id="rId252"/>
        </w:object>
      </w:r>
      <w:r w:rsidRPr="00AC0375">
        <w:rPr>
          <w:rFonts w:ascii="Times New Roman" w:eastAsia="Times New Roman" w:hAnsi="Times New Roman" w:cs="Times New Roman"/>
        </w:rPr>
        <w:t xml:space="preserve"> </w:t>
      </w:r>
    </w:p>
    <w:p w:rsidR="00335203" w:rsidRPr="00AC0375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 w:rsidRPr="00AC0375">
        <w:rPr>
          <w:rFonts w:ascii="Times New Roman" w:eastAsia="Times New Roman" w:hAnsi="Times New Roman" w:cs="Times New Roman"/>
          <w:lang w:val="uk-UA"/>
        </w:rPr>
        <w:t>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AC0375">
        <w:rPr>
          <w:position w:val="-10"/>
        </w:rPr>
        <w:object w:dxaOrig="5560" w:dyaOrig="320">
          <v:shape id="_x0000_i1151" type="#_x0000_t75" style="width:278.4pt;height:16.2pt" o:ole="">
            <v:imagedata r:id="rId253" o:title=""/>
          </v:shape>
          <o:OLEObject Type="Embed" ProgID="Equation.DSMT4" ShapeID="_x0000_i1151" DrawAspect="Content" ObjectID="_1610865023" r:id="rId254"/>
        </w:object>
      </w:r>
      <w:r w:rsidRPr="00AC0375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335203" w:rsidRPr="00AC0375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AC0375">
        <w:rPr>
          <w:position w:val="-10"/>
        </w:rPr>
        <w:object w:dxaOrig="5020" w:dyaOrig="320">
          <v:shape id="_x0000_i1152" type="#_x0000_t75" style="width:251.4pt;height:16.2pt" o:ole="">
            <v:imagedata r:id="rId255" o:title=""/>
          </v:shape>
          <o:OLEObject Type="Embed" ProgID="Equation.DSMT4" ShapeID="_x0000_i1152" DrawAspect="Content" ObjectID="_1610865024" r:id="rId256"/>
        </w:object>
      </w:r>
    </w:p>
    <w:p w:rsidR="00335203" w:rsidRPr="00AC0375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2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AC0375">
        <w:rPr>
          <w:rFonts w:ascii="Times New Roman" w:eastAsia="Times New Roman" w:hAnsi="Times New Roman" w:cs="Times New Roman"/>
        </w:rPr>
        <w:t>Скласти  програму, яка з`ясовує, чи входить задана цифра до запису заданого натурального числа.</w:t>
      </w:r>
    </w:p>
    <w:p w:rsidR="00335203" w:rsidRPr="00AC0375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3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AC0375">
        <w:rPr>
          <w:rFonts w:ascii="Times New Roman" w:eastAsia="Times New Roman" w:hAnsi="Times New Roman" w:cs="Times New Roman"/>
        </w:rPr>
        <w:t>Скласти  програму "обернення" (запису в оберненому порядку цифр) заданого натурального числа.</w:t>
      </w:r>
    </w:p>
    <w:p w:rsidR="00335203" w:rsidRPr="00AC0375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AC0375">
        <w:rPr>
          <w:rFonts w:ascii="Times New Roman" w:eastAsia="Times New Roman" w:hAnsi="Times New Roman" w:cs="Times New Roman"/>
          <w:u w:val="single"/>
        </w:rPr>
        <w:t>Вказівка.</w:t>
      </w:r>
      <w:r w:rsidRPr="00AC0375">
        <w:rPr>
          <w:rFonts w:ascii="Times New Roman" w:eastAsia="Times New Roman" w:hAnsi="Times New Roman" w:cs="Times New Roman"/>
        </w:rPr>
        <w:t xml:space="preserve"> Для побудови числа використати рекурентне співвідношення </w:t>
      </w:r>
      <w:r w:rsidRPr="00CB5C91">
        <w:rPr>
          <w:position w:val="-10"/>
        </w:rPr>
        <w:object w:dxaOrig="2240" w:dyaOrig="320">
          <v:shape id="_x0000_i1153" type="#_x0000_t75" style="width:111.6pt;height:16.2pt" o:ole="">
            <v:imagedata r:id="rId257" o:title=""/>
          </v:shape>
          <o:OLEObject Type="Embed" ProgID="Equation.DSMT4" ShapeID="_x0000_i1153" DrawAspect="Content" ObjectID="_1610865025" r:id="rId258"/>
        </w:object>
      </w:r>
      <w:r w:rsidRPr="00AC0375">
        <w:rPr>
          <w:rFonts w:ascii="Times New Roman" w:eastAsia="Times New Roman" w:hAnsi="Times New Roman" w:cs="Times New Roman"/>
        </w:rPr>
        <w:t xml:space="preserve"> де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AC0375">
        <w:rPr>
          <w:rFonts w:ascii="Times New Roman" w:eastAsia="Times New Roman" w:hAnsi="Times New Roman" w:cs="Times New Roman"/>
        </w:rPr>
        <w:t xml:space="preserve"> </w:t>
      </w:r>
      <w:r w:rsidRPr="00CB5C91">
        <w:rPr>
          <w:position w:val="-10"/>
        </w:rPr>
        <w:object w:dxaOrig="240" w:dyaOrig="320">
          <v:shape id="_x0000_i1154" type="#_x0000_t75" style="width:12pt;height:16.2pt" o:ole="">
            <v:imagedata r:id="rId259" o:title=""/>
          </v:shape>
          <o:OLEObject Type="Embed" ProgID="Equation.DSMT4" ShapeID="_x0000_i1154" DrawAspect="Content" ObjectID="_1610865026" r:id="rId260"/>
        </w:object>
      </w:r>
      <w:r w:rsidRPr="00AC0375">
        <w:rPr>
          <w:rFonts w:ascii="Times New Roman" w:eastAsia="Times New Roman" w:hAnsi="Times New Roman" w:cs="Times New Roman"/>
          <w:i/>
        </w:rPr>
        <w:t xml:space="preserve"> - </w:t>
      </w:r>
      <w:r w:rsidRPr="00AC0375">
        <w:rPr>
          <w:rFonts w:ascii="Times New Roman" w:eastAsia="Times New Roman" w:hAnsi="Times New Roman" w:cs="Times New Roman"/>
        </w:rPr>
        <w:t>наступна</w:t>
      </w:r>
      <w:r w:rsidRPr="00AC0375">
        <w:rPr>
          <w:rFonts w:ascii="Times New Roman" w:eastAsia="Times New Roman" w:hAnsi="Times New Roman" w:cs="Times New Roman"/>
          <w:i/>
        </w:rPr>
        <w:t xml:space="preserve"> </w:t>
      </w:r>
      <w:r w:rsidRPr="00AC0375">
        <w:rPr>
          <w:rFonts w:ascii="Times New Roman" w:eastAsia="Times New Roman" w:hAnsi="Times New Roman" w:cs="Times New Roman"/>
        </w:rPr>
        <w:t xml:space="preserve">цифра числа </w:t>
      </w:r>
      <w:r w:rsidRPr="00CB5C91">
        <w:rPr>
          <w:position w:val="-6"/>
        </w:rPr>
        <w:object w:dxaOrig="180" w:dyaOrig="200">
          <v:shape id="_x0000_i1155" type="#_x0000_t75" style="width:8.4pt;height:9.6pt" o:ole="">
            <v:imagedata r:id="rId261" o:title=""/>
          </v:shape>
          <o:OLEObject Type="Embed" ProgID="Equation.DSMT4" ShapeID="_x0000_i1155" DrawAspect="Content" ObjectID="_1610865027" r:id="rId262"/>
        </w:object>
      </w:r>
      <w:r w:rsidRPr="00AC0375">
        <w:rPr>
          <w:rFonts w:ascii="Times New Roman" w:eastAsia="Times New Roman" w:hAnsi="Times New Roman" w:cs="Times New Roman"/>
        </w:rPr>
        <w:t xml:space="preserve"> при розгляді цифр справа наліво.</w:t>
      </w:r>
    </w:p>
    <w:p w:rsidR="00335203" w:rsidRPr="00CB5C91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4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AC0375">
        <w:rPr>
          <w:rFonts w:ascii="Times New Roman" w:eastAsia="Times New Roman" w:hAnsi="Times New Roman" w:cs="Times New Roman"/>
        </w:rPr>
        <w:t>Скласти  програму, яка визначає потрібний спосіб розміну будь-якої суми грошей до 99</w:t>
      </w:r>
      <w:r w:rsidR="00335203" w:rsidRPr="00AC0375">
        <w:rPr>
          <w:rFonts w:ascii="Times New Roman" w:eastAsia="Times New Roman" w:hAnsi="Times New Roman" w:cs="Times New Roman"/>
          <w:i/>
        </w:rPr>
        <w:t xml:space="preserve"> </w:t>
      </w:r>
      <w:r w:rsidR="00335203" w:rsidRPr="00AC0375">
        <w:rPr>
          <w:rFonts w:ascii="Times New Roman" w:eastAsia="Times New Roman" w:hAnsi="Times New Roman" w:cs="Times New Roman"/>
        </w:rPr>
        <w:t>коп. за допомогою монет вартістю 1, 2, 5, 10, 25, 50 коп.</w:t>
      </w:r>
    </w:p>
    <w:p w:rsidR="00335203" w:rsidRPr="00CB5C91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5</w:t>
        </w:r>
      </w:fldSimple>
      <w:r w:rsidR="00335203" w:rsidRPr="00F35BD1">
        <w:rPr>
          <w:rStyle w:val="TaskNum0"/>
        </w:rPr>
        <w:t>.</w:t>
      </w:r>
      <w:r w:rsidR="00335203">
        <w:rPr>
          <w:rStyle w:val="TaskNum0"/>
        </w:rPr>
        <w:t xml:space="preserve"> </w:t>
      </w:r>
      <w:r w:rsidR="00335203" w:rsidRPr="00CB5C91">
        <w:rPr>
          <w:rFonts w:ascii="Times New Roman" w:eastAsia="Times New Roman" w:hAnsi="Times New Roman" w:cs="Times New Roman"/>
        </w:rPr>
        <w:t xml:space="preserve">Скласти  програми наближеного обчислення суми всіх доданків, абсолютна величина яких не менше </w:t>
      </w:r>
      <w:r w:rsidR="00335203" w:rsidRPr="00CB5C91">
        <w:rPr>
          <w:rFonts w:ascii="Times New Roman" w:eastAsia="Noto Sans Symbols" w:hAnsi="Times New Roman" w:cs="Times New Roman"/>
        </w:rPr>
        <w:t>ε</w:t>
      </w:r>
      <w:r w:rsidR="00335203" w:rsidRPr="00842D12">
        <w:rPr>
          <w:rFonts w:ascii="Times New Roman" w:eastAsia="Noto Sans Symbols" w:hAnsi="Times New Roman" w:cs="Times New Roman"/>
          <w:i/>
        </w:rPr>
        <w:t>&gt;</w:t>
      </w:r>
      <w:r w:rsidR="00335203" w:rsidRPr="00CB5C91">
        <w:rPr>
          <w:rFonts w:ascii="Times New Roman" w:eastAsia="Times New Roman" w:hAnsi="Times New Roman" w:cs="Times New Roman"/>
        </w:rPr>
        <w:t>0: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CB5C91">
        <w:rPr>
          <w:rFonts w:ascii="Times New Roman" w:eastAsia="Times New Roman" w:hAnsi="Times New Roman" w:cs="Times New Roman"/>
          <w:lang w:val="uk-UA"/>
        </w:rPr>
        <w:t>а</w:t>
      </w:r>
      <w:r w:rsidRPr="00CB5C91">
        <w:rPr>
          <w:rFonts w:ascii="Times New Roman" w:eastAsia="Times New Roman" w:hAnsi="Times New Roman" w:cs="Times New Roman"/>
        </w:rPr>
        <w:t xml:space="preserve">) </w:t>
      </w:r>
      <w:r w:rsidRPr="00CB5C91">
        <w:rPr>
          <w:position w:val="-22"/>
        </w:rPr>
        <w:object w:dxaOrig="2520" w:dyaOrig="620">
          <v:shape id="_x0000_i1156" type="#_x0000_t75" style="width:126pt;height:31.2pt" o:ole="">
            <v:imagedata r:id="rId263" o:title=""/>
          </v:shape>
          <o:OLEObject Type="Embed" ProgID="Equation.DSMT4" ShapeID="_x0000_i1156" DrawAspect="Content" ObjectID="_1610865028" r:id="rId264"/>
        </w:object>
      </w:r>
      <w:r w:rsidRPr="00CB5C91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lastRenderedPageBreak/>
        <w:t xml:space="preserve">б) </w:t>
      </w:r>
      <w:r w:rsidRPr="00CB5C91">
        <w:rPr>
          <w:position w:val="-22"/>
        </w:rPr>
        <w:object w:dxaOrig="2520" w:dyaOrig="620">
          <v:shape id="_x0000_i1157" type="#_x0000_t75" style="width:126pt;height:31.2pt" o:ole="">
            <v:imagedata r:id="rId265" o:title=""/>
          </v:shape>
          <o:OLEObject Type="Embed" ProgID="Equation.DSMT4" ShapeID="_x0000_i1157" DrawAspect="Content" ObjectID="_1610865029" r:id="rId266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CB5C91">
        <w:rPr>
          <w:position w:val="-22"/>
        </w:rPr>
        <w:object w:dxaOrig="2439" w:dyaOrig="620">
          <v:shape id="_x0000_i1158" type="#_x0000_t75" style="width:121.8pt;height:31.2pt" o:ole="">
            <v:imagedata r:id="rId267" o:title=""/>
          </v:shape>
          <o:OLEObject Type="Embed" ProgID="Equation.DSMT4" ShapeID="_x0000_i1158" DrawAspect="Content" ObjectID="_1610865030" r:id="rId268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г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CB5C91">
        <w:rPr>
          <w:position w:val="-22"/>
        </w:rPr>
        <w:object w:dxaOrig="2400" w:dyaOrig="620">
          <v:shape id="_x0000_i1159" type="#_x0000_t75" style="width:120.6pt;height:31.2pt" o:ole="">
            <v:imagedata r:id="rId269" o:title=""/>
          </v:shape>
          <o:OLEObject Type="Embed" ProgID="Equation.DSMT4" ShapeID="_x0000_i1159" DrawAspect="Content" ObjectID="_1610865031" r:id="rId270"/>
        </w:object>
      </w:r>
      <w:r w:rsidRPr="00E906FD">
        <w:rPr>
          <w:rFonts w:ascii="Times New Roman" w:eastAsia="Times New Roman" w:hAnsi="Times New Roman" w:cs="Times New Roman"/>
        </w:rPr>
        <w:t xml:space="preserve">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д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CB5C91">
        <w:rPr>
          <w:position w:val="-22"/>
        </w:rPr>
        <w:object w:dxaOrig="2200" w:dyaOrig="620">
          <v:shape id="_x0000_i1160" type="#_x0000_t75" style="width:110.4pt;height:31.2pt" o:ole="">
            <v:imagedata r:id="rId271" o:title=""/>
          </v:shape>
          <o:OLEObject Type="Embed" ProgID="Equation.DSMT4" ShapeID="_x0000_i1160" DrawAspect="Content" ObjectID="_1610865032" r:id="rId272"/>
        </w:object>
      </w:r>
      <w:r w:rsidRPr="00E906FD">
        <w:rPr>
          <w:rFonts w:ascii="Times New Roman" w:eastAsia="Times New Roman" w:hAnsi="Times New Roman" w:cs="Times New Roman"/>
        </w:rPr>
        <w:t xml:space="preserve">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е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CB5C91">
        <w:rPr>
          <w:position w:val="-22"/>
        </w:rPr>
        <w:object w:dxaOrig="3820" w:dyaOrig="620">
          <v:shape id="_x0000_i1161" type="#_x0000_t75" style="width:191.4pt;height:31.2pt" o:ole="">
            <v:imagedata r:id="rId273" o:title=""/>
          </v:shape>
          <o:OLEObject Type="Embed" ProgID="Equation.DSMT4" ShapeID="_x0000_i1161" DrawAspect="Content" ObjectID="_1610865033" r:id="rId274"/>
        </w:object>
      </w:r>
      <w:r w:rsidRPr="00E906FD">
        <w:rPr>
          <w:rFonts w:ascii="Times New Roman" w:eastAsia="Times New Roman" w:hAnsi="Times New Roman" w:cs="Times New Roman"/>
        </w:rPr>
        <w:t xml:space="preserve">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ж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CB5C91">
        <w:rPr>
          <w:position w:val="-22"/>
        </w:rPr>
        <w:object w:dxaOrig="3739" w:dyaOrig="580">
          <v:shape id="_x0000_i1162" type="#_x0000_t75" style="width:186.6pt;height:29.4pt" o:ole="">
            <v:imagedata r:id="rId275" o:title=""/>
          </v:shape>
          <o:OLEObject Type="Embed" ProgID="Equation.DSMT4" ShapeID="_x0000_i1162" DrawAspect="Content" ObjectID="_1610865034" r:id="rId276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з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824953">
        <w:rPr>
          <w:position w:val="-32"/>
        </w:rPr>
        <w:object w:dxaOrig="4220" w:dyaOrig="740">
          <v:shape id="_x0000_i1163" type="#_x0000_t75" style="width:210.6pt;height:36.6pt" o:ole="">
            <v:imagedata r:id="rId277" o:title=""/>
          </v:shape>
          <o:OLEObject Type="Embed" ProgID="Equation.DSMT4" ShapeID="_x0000_i1163" DrawAspect="Content" ObjectID="_1610865035" r:id="rId278"/>
        </w:object>
      </w:r>
      <w:r w:rsidRPr="00E906FD">
        <w:rPr>
          <w:rFonts w:ascii="Times New Roman" w:eastAsia="Times New Roman" w:hAnsi="Times New Roman" w:cs="Times New Roman"/>
        </w:rPr>
        <w:t xml:space="preserve">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і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824953">
        <w:rPr>
          <w:position w:val="-30"/>
        </w:rPr>
        <w:object w:dxaOrig="4120" w:dyaOrig="660">
          <v:shape id="_x0000_i1164" type="#_x0000_t75" style="width:206.4pt;height:33.6pt" o:ole="">
            <v:imagedata r:id="rId279" o:title=""/>
          </v:shape>
          <o:OLEObject Type="Embed" ProgID="Equation.DSMT4" ShapeID="_x0000_i1164" DrawAspect="Content" ObjectID="_1610865036" r:id="rId280"/>
        </w:object>
      </w:r>
      <w:r w:rsidRPr="00E906FD">
        <w:rPr>
          <w:rFonts w:ascii="Times New Roman" w:eastAsia="Times New Roman" w:hAnsi="Times New Roman" w:cs="Times New Roman"/>
        </w:rPr>
        <w:t xml:space="preserve">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к) </w:t>
      </w:r>
      <w:r w:rsidRPr="00824953">
        <w:rPr>
          <w:position w:val="-30"/>
        </w:rPr>
        <w:object w:dxaOrig="5280" w:dyaOrig="660">
          <v:shape id="_x0000_i1165" type="#_x0000_t75" style="width:264.6pt;height:33.6pt" o:ole="">
            <v:imagedata r:id="rId281" o:title=""/>
          </v:shape>
          <o:OLEObject Type="Embed" ProgID="Equation.DSMT4" ShapeID="_x0000_i1165" DrawAspect="Content" ObjectID="_1610865037" r:id="rId282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л) </w:t>
      </w:r>
      <w:r w:rsidRPr="00824953">
        <w:rPr>
          <w:position w:val="-24"/>
        </w:rPr>
        <w:object w:dxaOrig="3960" w:dyaOrig="600">
          <v:shape id="_x0000_i1166" type="#_x0000_t75" style="width:197.4pt;height:30pt" o:ole="">
            <v:imagedata r:id="rId283" o:title=""/>
          </v:shape>
          <o:OLEObject Type="Embed" ProgID="Equation.DSMT4" ShapeID="_x0000_i1166" DrawAspect="Content" ObjectID="_1610865038" r:id="rId284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м) </w:t>
      </w:r>
      <w:r w:rsidRPr="00CB5C91">
        <w:rPr>
          <w:position w:val="-22"/>
        </w:rPr>
        <w:object w:dxaOrig="5200" w:dyaOrig="580">
          <v:shape id="_x0000_i1167" type="#_x0000_t75" style="width:260.4pt;height:29.4pt" o:ole="">
            <v:imagedata r:id="rId285" o:title=""/>
          </v:shape>
          <o:OLEObject Type="Embed" ProgID="Equation.DSMT4" ShapeID="_x0000_i1167" DrawAspect="Content" ObjectID="_1610865039" r:id="rId286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н) </w:t>
      </w:r>
      <w:r w:rsidRPr="0053665D">
        <w:rPr>
          <w:position w:val="-26"/>
        </w:rPr>
        <w:object w:dxaOrig="5220" w:dyaOrig="620">
          <v:shape id="_x0000_i1168" type="#_x0000_t75" style="width:261.6pt;height:31.2pt" o:ole="">
            <v:imagedata r:id="rId287" o:title=""/>
          </v:shape>
          <o:OLEObject Type="Embed" ProgID="Equation.DSMT4" ShapeID="_x0000_i1168" DrawAspect="Content" ObjectID="_1610865040" r:id="rId288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о) </w:t>
      </w:r>
      <w:r w:rsidRPr="00CB5C91">
        <w:rPr>
          <w:position w:val="-22"/>
        </w:rPr>
        <w:object w:dxaOrig="4480" w:dyaOrig="620">
          <v:shape id="_x0000_i1169" type="#_x0000_t75" style="width:224.4pt;height:31.2pt" o:ole="">
            <v:imagedata r:id="rId289" o:title=""/>
          </v:shape>
          <o:OLEObject Type="Embed" ProgID="Equation.DSMT4" ShapeID="_x0000_i1169" DrawAspect="Content" ObjectID="_1610865041" r:id="rId290"/>
        </w:objec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53665D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53665D">
        <w:rPr>
          <w:rFonts w:ascii="Times New Roman" w:eastAsia="Times New Roman" w:hAnsi="Times New Roman" w:cs="Times New Roman"/>
          <w:i/>
          <w:u w:val="single"/>
          <w:lang w:val="uk-UA"/>
        </w:rPr>
        <w:t>Вказівка</w:t>
      </w:r>
      <w:r w:rsidRPr="0053665D">
        <w:rPr>
          <w:rFonts w:ascii="Times New Roman" w:eastAsia="Times New Roman" w:hAnsi="Times New Roman" w:cs="Times New Roman"/>
          <w:lang w:val="uk-UA"/>
        </w:rPr>
        <w:t>.</w:t>
      </w:r>
      <w:r w:rsidRPr="0053665D">
        <w:rPr>
          <w:rFonts w:ascii="Times New Roman" w:eastAsia="Times New Roman" w:hAnsi="Times New Roman" w:cs="Times New Roman"/>
          <w:b/>
          <w:lang w:val="uk-UA"/>
        </w:rPr>
        <w:t xml:space="preserve"> </w:t>
      </w:r>
      <w:r w:rsidRPr="0053665D">
        <w:rPr>
          <w:rFonts w:ascii="Times New Roman" w:eastAsia="Times New Roman" w:hAnsi="Times New Roman" w:cs="Times New Roman"/>
          <w:lang w:val="uk-UA"/>
        </w:rPr>
        <w:t xml:space="preserve">Суму </w:t>
      </w:r>
      <w:r w:rsidRPr="00E906FD">
        <w:rPr>
          <w:rFonts w:ascii="Times New Roman" w:eastAsia="Times New Roman" w:hAnsi="Times New Roman" w:cs="Times New Roman"/>
          <w:i/>
        </w:rPr>
        <w:t>y</w:t>
      </w:r>
      <w:r w:rsidRPr="0053665D">
        <w:rPr>
          <w:rFonts w:ascii="Times New Roman" w:eastAsia="Times New Roman" w:hAnsi="Times New Roman" w:cs="Times New Roman"/>
          <w:i/>
          <w:lang w:val="uk-UA"/>
        </w:rPr>
        <w:t xml:space="preserve"> </w:t>
      </w:r>
      <w:r w:rsidRPr="0053665D">
        <w:rPr>
          <w:rFonts w:ascii="Times New Roman" w:eastAsia="Times New Roman" w:hAnsi="Times New Roman" w:cs="Times New Roman"/>
          <w:lang w:val="uk-UA"/>
        </w:rPr>
        <w:t xml:space="preserve">обчислювати за допомогою рекурентного співвідношення </w:t>
      </w:r>
      <w:r w:rsidRPr="0053665D">
        <w:rPr>
          <w:position w:val="-10"/>
        </w:rPr>
        <w:object w:dxaOrig="3060" w:dyaOrig="320">
          <v:shape id="_x0000_i1170" type="#_x0000_t75" style="width:152.4pt;height:16.2pt" o:ole="">
            <v:imagedata r:id="rId291" o:title=""/>
          </v:shape>
          <o:OLEObject Type="Embed" ProgID="Equation.DSMT4" ShapeID="_x0000_i1170" DrawAspect="Content" ObjectID="_1610865042" r:id="rId292"/>
        </w:object>
      </w:r>
      <w:r w:rsidRPr="0053665D">
        <w:rPr>
          <w:rFonts w:ascii="Times New Roman" w:eastAsia="Times New Roman" w:hAnsi="Times New Roman" w:cs="Times New Roman"/>
          <w:i/>
          <w:lang w:val="uk-UA"/>
        </w:rPr>
        <w:t xml:space="preserve"> </w:t>
      </w:r>
      <w:r w:rsidRPr="0053665D">
        <w:rPr>
          <w:rFonts w:ascii="Times New Roman" w:eastAsia="Times New Roman" w:hAnsi="Times New Roman" w:cs="Times New Roman"/>
          <w:lang w:val="uk-UA"/>
        </w:rPr>
        <w:t xml:space="preserve">де </w:t>
      </w:r>
      <w:r w:rsidRPr="0053665D">
        <w:rPr>
          <w:position w:val="-10"/>
        </w:rPr>
        <w:object w:dxaOrig="620" w:dyaOrig="320">
          <v:shape id="_x0000_i1171" type="#_x0000_t75" style="width:31.2pt;height:16.2pt" o:ole="">
            <v:imagedata r:id="rId293" o:title=""/>
          </v:shape>
          <o:OLEObject Type="Embed" ProgID="Equation.DSMT4" ShapeID="_x0000_i1171" DrawAspect="Content" ObjectID="_1610865043" r:id="rId294"/>
        </w:object>
      </w:r>
      <w:r>
        <w:rPr>
          <w:rFonts w:ascii="Times New Roman" w:eastAsia="Noto Sans Symbols" w:hAnsi="Times New Roman" w:cs="Times New Roman"/>
          <w:i/>
          <w:lang w:val="uk-UA"/>
        </w:rPr>
        <w:t>-</w:t>
      </w:r>
      <w:r w:rsidRPr="0053665D">
        <w:rPr>
          <w:rFonts w:ascii="Times New Roman" w:eastAsia="Times New Roman" w:hAnsi="Times New Roman" w:cs="Times New Roman"/>
          <w:lang w:val="uk-UA"/>
        </w:rPr>
        <w:t xml:space="preserve">тий доданок, для обчислення якого також складається рекурентне співвідношення. В якості умови повторення циклу розглядається умова </w:t>
      </w:r>
      <w:r w:rsidRPr="004D514D">
        <w:rPr>
          <w:position w:val="-12"/>
        </w:rPr>
        <w:object w:dxaOrig="720" w:dyaOrig="360">
          <v:shape id="_x0000_i1172" type="#_x0000_t75" style="width:36pt;height:18pt" o:ole="">
            <v:imagedata r:id="rId295" o:title=""/>
          </v:shape>
          <o:OLEObject Type="Embed" ProgID="Equation.DSMT4" ShapeID="_x0000_i1172" DrawAspect="Content" ObjectID="_1610865044" r:id="rId296"/>
        </w:objec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6</w:t>
        </w:r>
      </w:fldSimple>
      <w:r w:rsidR="00335203" w:rsidRPr="00F35BD1">
        <w:rPr>
          <w:rStyle w:val="TaskNum0"/>
        </w:rPr>
        <w:t>.</w:t>
      </w:r>
      <w:r w:rsidR="00335203" w:rsidRPr="00E43231">
        <w:rPr>
          <w:rStyle w:val="TaskNum0"/>
        </w:rPr>
        <w:t xml:space="preserve"> </w:t>
      </w:r>
      <w:r w:rsidR="00335203" w:rsidRPr="00F564B5">
        <w:rPr>
          <w:rFonts w:ascii="Times New Roman" w:eastAsia="Times New Roman" w:hAnsi="Times New Roman" w:cs="Times New Roman"/>
          <w:lang w:val="uk-UA"/>
        </w:rPr>
        <w:t xml:space="preserve">Маємо дійсні числа </w:t>
      </w:r>
      <w:r w:rsidR="00335203" w:rsidRPr="0053665D">
        <w:rPr>
          <w:position w:val="-10"/>
        </w:rPr>
        <w:object w:dxaOrig="1520" w:dyaOrig="300">
          <v:shape id="_x0000_i1173" type="#_x0000_t75" style="width:76.2pt;height:15pt" o:ole="">
            <v:imagedata r:id="rId297" o:title=""/>
          </v:shape>
          <o:OLEObject Type="Embed" ProgID="Equation.DSMT4" ShapeID="_x0000_i1173" DrawAspect="Content" ObjectID="_1610865045" r:id="rId298"/>
        </w:object>
      </w:r>
      <w:r w:rsidR="00335203" w:rsidRPr="00F564B5">
        <w:rPr>
          <w:rFonts w:ascii="Times New Roman" w:eastAsia="Times New Roman" w:hAnsi="Times New Roman" w:cs="Times New Roman"/>
          <w:i/>
          <w:lang w:val="uk-UA"/>
        </w:rPr>
        <w:t xml:space="preserve">. </w:t>
      </w:r>
      <w:r w:rsidR="00335203" w:rsidRPr="00F564B5">
        <w:rPr>
          <w:rFonts w:ascii="Times New Roman" w:eastAsia="Times New Roman" w:hAnsi="Times New Roman" w:cs="Times New Roman"/>
          <w:lang w:val="uk-UA"/>
        </w:rPr>
        <w:t xml:space="preserve">Обчислити з точністю </w:t>
      </w:r>
      <w:r w:rsidR="00335203" w:rsidRPr="00F40CCE">
        <w:rPr>
          <w:position w:val="-6"/>
        </w:rPr>
        <w:object w:dxaOrig="180" w:dyaOrig="220">
          <v:shape id="_x0000_i1174" type="#_x0000_t75" style="width:8.4pt;height:10.8pt" o:ole="">
            <v:imagedata r:id="rId299" o:title=""/>
          </v:shape>
          <o:OLEObject Type="Embed" ProgID="Equation.DSMT4" ShapeID="_x0000_i1174" DrawAspect="Content" ObjectID="_1610865046" r:id="rId300"/>
        </w:object>
      </w:r>
      <w:r w:rsidR="00335203" w:rsidRPr="00F564B5">
        <w:rPr>
          <w:rFonts w:ascii="Times New Roman" w:eastAsia="Times New Roman" w:hAnsi="Times New Roman" w:cs="Times New Roman"/>
          <w:i/>
          <w:lang w:val="uk-UA"/>
        </w:rPr>
        <w:t xml:space="preserve"> </w:t>
      </w:r>
      <w:r w:rsidR="00335203" w:rsidRPr="00F564B5">
        <w:rPr>
          <w:rFonts w:ascii="Times New Roman" w:eastAsia="Times New Roman" w:hAnsi="Times New Roman" w:cs="Times New Roman"/>
          <w:lang w:val="uk-UA"/>
        </w:rPr>
        <w:t>нескінченну суму і вказати кількість врахованих доданків.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F564B5">
        <w:rPr>
          <w:rFonts w:ascii="Times New Roman" w:eastAsia="Times New Roman" w:hAnsi="Times New Roman" w:cs="Times New Roman"/>
        </w:rPr>
        <w:t>а)</w:t>
      </w:r>
      <w:r w:rsidRPr="00F564B5">
        <w:rPr>
          <w:rFonts w:ascii="Times New Roman" w:eastAsia="Times New Roman" w:hAnsi="Times New Roman" w:cs="Times New Roman"/>
          <w:lang w:val="uk-UA"/>
        </w:rPr>
        <w:t xml:space="preserve"> </w:t>
      </w:r>
      <w:r w:rsidRPr="00F564B5">
        <w:rPr>
          <w:position w:val="-28"/>
        </w:rPr>
        <w:object w:dxaOrig="760" w:dyaOrig="680">
          <v:shape id="_x0000_i1175" type="#_x0000_t75" style="width:38.4pt;height:33.6pt" o:ole="">
            <v:imagedata r:id="rId301" o:title=""/>
          </v:shape>
          <o:OLEObject Type="Embed" ProgID="Equation.DSMT4" ShapeID="_x0000_i1175" DrawAspect="Content" ObjectID="_1610865047" r:id="rId302"/>
        </w:object>
      </w:r>
      <w:r w:rsidRPr="00F564B5">
        <w:rPr>
          <w:rFonts w:ascii="Times New Roman" w:eastAsia="Times New Roman" w:hAnsi="Times New Roman" w:cs="Times New Roman"/>
          <w:lang w:val="uk-UA"/>
        </w:rPr>
        <w:t xml:space="preserve"> </w:t>
      </w:r>
      <w:r w:rsidRPr="00F564B5">
        <w:rPr>
          <w:rFonts w:ascii="Times New Roman" w:eastAsia="Times New Roman" w:hAnsi="Times New Roman" w:cs="Times New Roman"/>
        </w:rPr>
        <w:t xml:space="preserve">             б) </w:t>
      </w:r>
      <w:r w:rsidRPr="00F564B5">
        <w:rPr>
          <w:position w:val="-30"/>
        </w:rPr>
        <w:object w:dxaOrig="1160" w:dyaOrig="700">
          <v:shape id="_x0000_i1176" type="#_x0000_t75" style="width:57.6pt;height:35.4pt" o:ole="">
            <v:imagedata r:id="rId303" o:title=""/>
          </v:shape>
          <o:OLEObject Type="Embed" ProgID="Equation.DSMT4" ShapeID="_x0000_i1176" DrawAspect="Content" ObjectID="_1610865048" r:id="rId304"/>
        </w:object>
      </w:r>
    </w:p>
    <w:p w:rsidR="00335203" w:rsidRPr="00F564B5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в) </w:t>
      </w:r>
      <w:r w:rsidRPr="00F564B5">
        <w:rPr>
          <w:position w:val="-28"/>
        </w:rPr>
        <w:object w:dxaOrig="859" w:dyaOrig="680">
          <v:shape id="_x0000_i1177" type="#_x0000_t75" style="width:42.6pt;height:33.6pt" o:ole="">
            <v:imagedata r:id="rId305" o:title=""/>
          </v:shape>
          <o:OLEObject Type="Embed" ProgID="Equation.DSMT4" ShapeID="_x0000_i1177" DrawAspect="Content" ObjectID="_1610865049" r:id="rId306"/>
        </w:object>
      </w:r>
      <w:r w:rsidRPr="00E906FD"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Times New Roman" w:hAnsi="Times New Roman" w:cs="Times New Roman"/>
          <w:lang w:val="uk-UA"/>
        </w:rPr>
        <w:t xml:space="preserve">  </w:t>
      </w:r>
      <w:r w:rsidRPr="00E906FD">
        <w:rPr>
          <w:rFonts w:ascii="Times New Roman" w:eastAsia="Times New Roman" w:hAnsi="Times New Roman" w:cs="Times New Roman"/>
        </w:rPr>
        <w:t xml:space="preserve">      г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F564B5">
        <w:rPr>
          <w:position w:val="-28"/>
        </w:rPr>
        <w:object w:dxaOrig="1380" w:dyaOrig="680">
          <v:shape id="_x0000_i1178" type="#_x0000_t75" style="width:69pt;height:33.6pt" o:ole="">
            <v:imagedata r:id="rId307" o:title=""/>
          </v:shape>
          <o:OLEObject Type="Embed" ProgID="Equation.DSMT4" ShapeID="_x0000_i1178" DrawAspect="Content" ObjectID="_1610865050" r:id="rId308"/>
        </w:object>
      </w:r>
      <w:r w:rsidRPr="00E906FD">
        <w:rPr>
          <w:rFonts w:ascii="Times New Roman" w:eastAsia="Times New Roman" w:hAnsi="Times New Roman" w:cs="Times New Roman"/>
        </w:rPr>
        <w:t>.</w:t>
      </w:r>
    </w:p>
    <w:p w:rsidR="00335203" w:rsidRPr="00F564B5" w:rsidRDefault="00335203" w:rsidP="00335203">
      <w:pPr>
        <w:pStyle w:val="11"/>
        <w:ind w:left="284"/>
        <w:rPr>
          <w:rFonts w:ascii="Times New Roman" w:eastAsia="Times New Roman" w:hAnsi="Times New Roman" w:cs="Times New Roman"/>
        </w:rPr>
      </w:pPr>
    </w:p>
    <w:p w:rsidR="00335203" w:rsidRPr="00F52584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7</w:t>
        </w:r>
      </w:fldSimple>
      <w:r w:rsidR="00335203" w:rsidRPr="00F35BD1">
        <w:rPr>
          <w:rStyle w:val="TaskNum0"/>
        </w:rPr>
        <w:t>.</w:t>
      </w:r>
      <w:r w:rsidR="00335203" w:rsidRPr="00E43231">
        <w:rPr>
          <w:rStyle w:val="TaskNum0"/>
        </w:rPr>
        <w:t xml:space="preserve"> </w:t>
      </w:r>
      <w:r w:rsidR="00335203" w:rsidRPr="00F564B5">
        <w:rPr>
          <w:rFonts w:ascii="Times New Roman" w:eastAsia="Times New Roman" w:hAnsi="Times New Roman" w:cs="Times New Roman"/>
        </w:rPr>
        <w:t xml:space="preserve">Маємо ціле </w:t>
      </w:r>
      <w:r w:rsidR="00335203" w:rsidRPr="00F564B5">
        <w:rPr>
          <w:position w:val="-6"/>
        </w:rPr>
        <w:object w:dxaOrig="460" w:dyaOrig="260">
          <v:shape id="_x0000_i1179" type="#_x0000_t75" style="width:23.4pt;height:12.6pt" o:ole="">
            <v:imagedata r:id="rId309" o:title=""/>
          </v:shape>
          <o:OLEObject Type="Embed" ProgID="Equation.DSMT4" ShapeID="_x0000_i1179" DrawAspect="Content" ObjectID="_1610865051" r:id="rId310"/>
        </w:object>
      </w:r>
      <w:r w:rsidR="00335203" w:rsidRPr="00F564B5">
        <w:rPr>
          <w:rFonts w:ascii="Times New Roman" w:eastAsia="Times New Roman" w:hAnsi="Times New Roman" w:cs="Times New Roman"/>
        </w:rPr>
        <w:t xml:space="preserve">. Скласти  програму для обчислення всіх простих чисел з діапазону </w:t>
      </w:r>
      <w:r w:rsidR="00335203" w:rsidRPr="00F564B5">
        <w:rPr>
          <w:position w:val="-12"/>
        </w:rPr>
        <w:object w:dxaOrig="580" w:dyaOrig="360">
          <v:shape id="_x0000_i1180" type="#_x0000_t75" style="width:29.4pt;height:18pt" o:ole="">
            <v:imagedata r:id="rId311" o:title=""/>
          </v:shape>
          <o:OLEObject Type="Embed" ProgID="Equation.DSMT4" ShapeID="_x0000_i1180" DrawAspect="Content" ObjectID="_1610865052" r:id="rId312"/>
        </w:object>
      </w:r>
    </w:p>
    <w:p w:rsidR="00335203" w:rsidRPr="00F52584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8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F52584">
        <w:rPr>
          <w:rFonts w:ascii="Times New Roman" w:eastAsia="Times New Roman" w:hAnsi="Times New Roman" w:cs="Times New Roman"/>
        </w:rPr>
        <w:t>Скласти  програму друку всіх простих дільників заданого натурального числа.</w:t>
      </w:r>
    </w:p>
    <w:p w:rsidR="00335203" w:rsidRPr="00F52584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39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F52584">
        <w:rPr>
          <w:rFonts w:ascii="Times New Roman" w:eastAsia="Times New Roman" w:hAnsi="Times New Roman" w:cs="Times New Roman"/>
        </w:rPr>
        <w:t>Скласти  програму, яка визначає чи є задане натуральне число n досконалим, тобто рівним сумі всіх своїх (додатніх) дільників, крім самого цього числа (наприклад, число 6 - досконале: 6=1+2+3 )</w:t>
      </w:r>
      <w:r w:rsidR="00335203">
        <w:rPr>
          <w:rFonts w:ascii="Times New Roman" w:eastAsia="Times New Roman" w:hAnsi="Times New Roman" w:cs="Times New Roman"/>
          <w:lang w:val="uk-UA"/>
        </w:rPr>
        <w:t>.</w:t>
      </w:r>
    </w:p>
    <w:p w:rsidR="00335203" w:rsidRPr="00F52584" w:rsidRDefault="00335203" w:rsidP="00335203">
      <w:pPr>
        <w:pStyle w:val="11"/>
        <w:rPr>
          <w:rFonts w:ascii="Times New Roman" w:eastAsia="Times New Roman" w:hAnsi="Times New Roman" w:cs="Times New Roman"/>
        </w:rPr>
      </w:pPr>
      <w:r w:rsidRPr="00F52584">
        <w:rPr>
          <w:rFonts w:ascii="Times New Roman" w:eastAsia="Times New Roman" w:hAnsi="Times New Roman" w:cs="Times New Roman"/>
          <w:u w:val="single"/>
        </w:rPr>
        <w:t>Вказівка</w:t>
      </w:r>
      <w:r w:rsidRPr="00F52584">
        <w:rPr>
          <w:rFonts w:ascii="Times New Roman" w:eastAsia="Times New Roman" w:hAnsi="Times New Roman" w:cs="Times New Roman"/>
        </w:rPr>
        <w:t xml:space="preserve">. Шукаємо суму </w:t>
      </w:r>
      <w:r w:rsidRPr="00F52584">
        <w:rPr>
          <w:rFonts w:ascii="Times New Roman" w:eastAsia="Times New Roman" w:hAnsi="Times New Roman" w:cs="Times New Roman"/>
          <w:i/>
        </w:rPr>
        <w:t>S</w:t>
      </w:r>
      <w:r w:rsidRPr="00F52584">
        <w:rPr>
          <w:rFonts w:ascii="Times New Roman" w:eastAsia="Times New Roman" w:hAnsi="Times New Roman" w:cs="Times New Roman"/>
        </w:rPr>
        <w:t xml:space="preserve"> всіх дільників заданого числа </w:t>
      </w:r>
      <w:r w:rsidRPr="00F52584">
        <w:rPr>
          <w:rFonts w:ascii="Times New Roman" w:eastAsia="Times New Roman" w:hAnsi="Times New Roman" w:cs="Times New Roman"/>
          <w:i/>
        </w:rPr>
        <w:t>n</w:t>
      </w:r>
      <w:r w:rsidRPr="00F52584">
        <w:rPr>
          <w:rFonts w:ascii="Times New Roman" w:eastAsia="Times New Roman" w:hAnsi="Times New Roman" w:cs="Times New Roman"/>
        </w:rPr>
        <w:t xml:space="preserve">. Якщо </w:t>
      </w:r>
      <w:r w:rsidRPr="00F52584">
        <w:rPr>
          <w:rFonts w:ascii="Times New Roman" w:eastAsia="Times New Roman" w:hAnsi="Times New Roman" w:cs="Times New Roman"/>
          <w:i/>
        </w:rPr>
        <w:t>S=n,</w:t>
      </w:r>
      <w:r w:rsidRPr="00F52584">
        <w:rPr>
          <w:rFonts w:ascii="Times New Roman" w:eastAsia="Times New Roman" w:hAnsi="Times New Roman" w:cs="Times New Roman"/>
        </w:rPr>
        <w:t xml:space="preserve"> то число, яке перевіряємо, є досконалим. Перша ідея полягає в знаходженні дільників числа </w:t>
      </w:r>
      <w:r w:rsidRPr="00F52584">
        <w:rPr>
          <w:rFonts w:ascii="Times New Roman" w:eastAsia="Times New Roman" w:hAnsi="Times New Roman" w:cs="Times New Roman"/>
          <w:i/>
        </w:rPr>
        <w:t>n</w:t>
      </w:r>
      <w:r w:rsidRPr="00F52584">
        <w:rPr>
          <w:rFonts w:ascii="Times New Roman" w:eastAsia="Times New Roman" w:hAnsi="Times New Roman" w:cs="Times New Roman"/>
        </w:rPr>
        <w:t xml:space="preserve"> в діапазоні [1</w:t>
      </w:r>
      <w:r w:rsidRPr="00F52584">
        <w:rPr>
          <w:rFonts w:ascii="Times New Roman" w:eastAsia="Times New Roman" w:hAnsi="Times New Roman" w:cs="Times New Roman"/>
          <w:i/>
        </w:rPr>
        <w:t xml:space="preserve">, n div </w:t>
      </w:r>
      <w:r w:rsidRPr="00F52584">
        <w:rPr>
          <w:rFonts w:ascii="Times New Roman" w:eastAsia="Times New Roman" w:hAnsi="Times New Roman" w:cs="Times New Roman"/>
        </w:rPr>
        <w:t xml:space="preserve">2]. У відповідності з другою ідеєю пошук ведеться тільки між 1 та </w:t>
      </w:r>
      <w:r w:rsidRPr="00F52584">
        <w:rPr>
          <w:position w:val="-8"/>
        </w:rPr>
        <w:object w:dxaOrig="360" w:dyaOrig="340">
          <v:shape id="_x0000_i1181" type="#_x0000_t75" style="width:18pt;height:17.4pt" o:ole="">
            <v:imagedata r:id="rId313" o:title=""/>
          </v:shape>
          <o:OLEObject Type="Embed" ProgID="Equation.DSMT4" ShapeID="_x0000_i1181" DrawAspect="Content" ObjectID="_1610865053" r:id="rId314"/>
        </w:object>
      </w:r>
      <w:r w:rsidRPr="00F52584">
        <w:rPr>
          <w:rFonts w:ascii="Times New Roman" w:eastAsia="Times New Roman" w:hAnsi="Times New Roman" w:cs="Times New Roman"/>
        </w:rPr>
        <w:t xml:space="preserve"> і якщо дільник знайдений, то до суми </w:t>
      </w:r>
      <w:r w:rsidRPr="00F52584">
        <w:rPr>
          <w:rFonts w:ascii="Times New Roman" w:eastAsia="Times New Roman" w:hAnsi="Times New Roman" w:cs="Times New Roman"/>
          <w:i/>
        </w:rPr>
        <w:t>S</w:t>
      </w:r>
      <w:r w:rsidRPr="00F52584">
        <w:rPr>
          <w:rFonts w:ascii="Times New Roman" w:eastAsia="Times New Roman" w:hAnsi="Times New Roman" w:cs="Times New Roman"/>
        </w:rPr>
        <w:t xml:space="preserve"> додаються як дільник, так і частка.</w:t>
      </w:r>
    </w:p>
    <w:p w:rsidR="00335203" w:rsidRPr="00F52584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40</w:t>
        </w:r>
      </w:fldSimple>
      <w:r w:rsidR="00335203" w:rsidRPr="00F35BD1">
        <w:rPr>
          <w:rStyle w:val="TaskNum0"/>
        </w:rPr>
        <w:t>.</w:t>
      </w:r>
      <w:r w:rsidR="00335203" w:rsidRPr="00691A2B">
        <w:rPr>
          <w:rStyle w:val="TaskNum0"/>
        </w:rPr>
        <w:t xml:space="preserve"> </w:t>
      </w:r>
      <w:r w:rsidR="00335203" w:rsidRPr="00F52584">
        <w:rPr>
          <w:rFonts w:ascii="Times New Roman" w:eastAsia="Times New Roman" w:hAnsi="Times New Roman" w:cs="Times New Roman"/>
        </w:rPr>
        <w:t xml:space="preserve">Дано натуральне число </w:t>
      </w:r>
      <w:r w:rsidR="00335203" w:rsidRPr="00F52584">
        <w:rPr>
          <w:rFonts w:ascii="Times New Roman" w:eastAsia="Times New Roman" w:hAnsi="Times New Roman" w:cs="Times New Roman"/>
          <w:i/>
        </w:rPr>
        <w:t>k</w:t>
      </w:r>
      <w:r w:rsidR="00335203" w:rsidRPr="00F52584">
        <w:rPr>
          <w:rFonts w:ascii="Times New Roman" w:eastAsia="Times New Roman" w:hAnsi="Times New Roman" w:cs="Times New Roman"/>
        </w:rPr>
        <w:t xml:space="preserve"> . Скласти  програму одержання </w:t>
      </w:r>
      <w:r w:rsidR="00335203" w:rsidRPr="00F52584">
        <w:rPr>
          <w:rFonts w:ascii="Times New Roman" w:eastAsia="Times New Roman" w:hAnsi="Times New Roman" w:cs="Times New Roman"/>
          <w:i/>
        </w:rPr>
        <w:t>к</w:t>
      </w:r>
      <w:r w:rsidR="00335203" w:rsidRPr="00F52584">
        <w:rPr>
          <w:rFonts w:ascii="Times New Roman" w:eastAsia="Times New Roman" w:hAnsi="Times New Roman" w:cs="Times New Roman"/>
        </w:rPr>
        <w:t>-тої цифри послідовності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F52584">
        <w:rPr>
          <w:rFonts w:ascii="Times New Roman" w:eastAsia="Times New Roman" w:hAnsi="Times New Roman" w:cs="Times New Roman"/>
        </w:rPr>
        <w:t>а) 110100100010000 ... , в якій виписані підряд степені 10;</w: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lastRenderedPageBreak/>
        <w:t>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</w:rPr>
        <w:t>123456789101112 ... , в якій виписані підряд всі натуральні числа;</w:t>
      </w:r>
    </w:p>
    <w:p w:rsidR="00335203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>в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</w:rPr>
        <w:t>149162536 ... , в якій виписані підряд квадрати всіх натуральних чисел;</w:t>
      </w:r>
    </w:p>
    <w:p w:rsidR="00335203" w:rsidRPr="00F52584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>г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</w:rPr>
        <w:t>01123581321</w: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E906FD">
        <w:rPr>
          <w:rFonts w:ascii="Times New Roman" w:eastAsia="Times New Roman" w:hAnsi="Times New Roman" w:cs="Times New Roman"/>
        </w:rPr>
        <w:t>... , в якій виписані підряд всі числа Фібоначчі.</w:t>
      </w:r>
    </w:p>
    <w:p w:rsidR="00335203" w:rsidRPr="00676DAD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41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E04A7D">
        <w:rPr>
          <w:rFonts w:ascii="Times New Roman" w:eastAsia="Times New Roman" w:hAnsi="Times New Roman" w:cs="Times New Roman"/>
          <w:lang w:val="uk-UA"/>
        </w:rPr>
        <w:t xml:space="preserve">Скласти  програму знаходження кореня рівняння </w:t>
      </w:r>
      <w:r w:rsidR="00335203" w:rsidRPr="00F52584">
        <w:rPr>
          <w:position w:val="-10"/>
        </w:rPr>
        <w:object w:dxaOrig="680" w:dyaOrig="279">
          <v:shape id="_x0000_i1182" type="#_x0000_t75" style="width:33.6pt;height:14.4pt" o:ole="">
            <v:imagedata r:id="rId315" o:title=""/>
          </v:shape>
          <o:OLEObject Type="Embed" ProgID="Equation.DSMT4" ShapeID="_x0000_i1182" DrawAspect="Content" ObjectID="_1610865054" r:id="rId316"/>
        </w:object>
      </w:r>
      <w:r w:rsidR="00335203" w:rsidRPr="00E04A7D">
        <w:rPr>
          <w:rFonts w:ascii="Times New Roman" w:eastAsia="Times New Roman" w:hAnsi="Times New Roman" w:cs="Times New Roman"/>
          <w:lang w:val="uk-UA"/>
        </w:rPr>
        <w:t xml:space="preserve">на відрізку [0,001;1,5] із заданою точністю </w:t>
      </w:r>
      <w:r w:rsidR="00335203" w:rsidRPr="00F564B5">
        <w:rPr>
          <w:position w:val="-6"/>
        </w:rPr>
        <w:object w:dxaOrig="180" w:dyaOrig="220">
          <v:shape id="_x0000_i1183" type="#_x0000_t75" style="width:8.4pt;height:10.8pt" o:ole="">
            <v:imagedata r:id="rId317" o:title=""/>
          </v:shape>
          <o:OLEObject Type="Embed" ProgID="Equation.DSMT4" ShapeID="_x0000_i1183" DrawAspect="Content" ObjectID="_1610865055" r:id="rId318"/>
        </w:object>
      </w:r>
      <w:r w:rsidR="00335203" w:rsidRPr="00E04A7D">
        <w:rPr>
          <w:rFonts w:ascii="Times New Roman" w:eastAsia="Times New Roman" w:hAnsi="Times New Roman" w:cs="Times New Roman"/>
          <w:lang w:val="uk-UA"/>
        </w:rPr>
        <w:t>, використовуючи метод ділення відрізку навпіл.</w:t>
      </w:r>
    </w:p>
    <w:p w:rsidR="00335203" w:rsidRPr="00E04A7D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42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E04A7D">
        <w:rPr>
          <w:rFonts w:ascii="Times New Roman" w:eastAsia="Times New Roman" w:hAnsi="Times New Roman" w:cs="Times New Roman"/>
          <w:lang w:val="uk-UA"/>
        </w:rPr>
        <w:t xml:space="preserve">Знайти корінь рівняння </w:t>
      </w:r>
      <w:r w:rsidR="00335203" w:rsidRPr="00F52584">
        <w:rPr>
          <w:position w:val="-8"/>
        </w:rPr>
        <w:object w:dxaOrig="1840" w:dyaOrig="360">
          <v:shape id="_x0000_i1184" type="#_x0000_t75" style="width:92.4pt;height:18pt" o:ole="">
            <v:imagedata r:id="rId319" o:title=""/>
          </v:shape>
          <o:OLEObject Type="Embed" ProgID="Equation.DSMT4" ShapeID="_x0000_i1184" DrawAspect="Content" ObjectID="_1610865056" r:id="rId320"/>
        </w:object>
      </w:r>
      <w:r w:rsidR="00335203" w:rsidRPr="00E04A7D">
        <w:rPr>
          <w:rFonts w:ascii="Times New Roman" w:eastAsia="Times New Roman" w:hAnsi="Times New Roman" w:cs="Times New Roman"/>
          <w:lang w:val="uk-UA"/>
        </w:rPr>
        <w:t xml:space="preserve"> який міститься на відрізку [0,2], з заданою точністю </w:t>
      </w:r>
    </w:p>
    <w:p w:rsidR="00335203" w:rsidRPr="00F52584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F52584">
        <w:rPr>
          <w:rFonts w:ascii="Times New Roman" w:eastAsia="Times New Roman" w:hAnsi="Times New Roman" w:cs="Times New Roman"/>
          <w:i/>
          <w:u w:val="single"/>
          <w:lang w:val="uk-UA"/>
        </w:rPr>
        <w:t>Вказівка</w:t>
      </w:r>
      <w:r w:rsidRPr="00F52584">
        <w:rPr>
          <w:rFonts w:ascii="Times New Roman" w:eastAsia="Times New Roman" w:hAnsi="Times New Roman" w:cs="Times New Roman"/>
          <w:u w:val="single"/>
          <w:lang w:val="uk-UA"/>
        </w:rPr>
        <w:t>.</w:t>
      </w:r>
      <w:r w:rsidRPr="00F52584">
        <w:rPr>
          <w:rFonts w:ascii="Times New Roman" w:eastAsia="Times New Roman" w:hAnsi="Times New Roman" w:cs="Times New Roman"/>
          <w:lang w:val="uk-UA"/>
        </w:rPr>
        <w:t xml:space="preserve"> Одним з методів розв`язування рівняння є метод хорд, який полягає в обчисленні елементів послідовності</w:t>
      </w:r>
    </w:p>
    <w:p w:rsidR="00335203" w:rsidRDefault="00335203" w:rsidP="00335203">
      <w:pPr>
        <w:pStyle w:val="11"/>
        <w:ind w:left="432"/>
        <w:rPr>
          <w:rFonts w:ascii="Times New Roman" w:eastAsia="Times New Roman" w:hAnsi="Times New Roman" w:cs="Times New Roman"/>
          <w:lang w:val="uk-UA"/>
        </w:rPr>
      </w:pPr>
      <w:r w:rsidRPr="00F52584">
        <w:rPr>
          <w:position w:val="-44"/>
        </w:rPr>
        <w:object w:dxaOrig="3180" w:dyaOrig="980">
          <v:shape id="_x0000_i1185" type="#_x0000_t75" style="width:159.6pt;height:48.6pt" o:ole="">
            <v:imagedata r:id="rId321" o:title=""/>
          </v:shape>
          <o:OLEObject Type="Embed" ProgID="Equation.DSMT4" ShapeID="_x0000_i1185" DrawAspect="Content" ObjectID="_1610865057" r:id="rId322"/>
        </w:object>
      </w:r>
      <w:r w:rsidRPr="00F52584">
        <w:rPr>
          <w:rFonts w:ascii="Times New Roman" w:eastAsia="Times New Roman" w:hAnsi="Times New Roman" w:cs="Times New Roman"/>
          <w:lang w:val="uk-UA"/>
        </w:rPr>
        <w:t xml:space="preserve">                   </w:t>
      </w:r>
    </w:p>
    <w:p w:rsidR="00335203" w:rsidRPr="00335203" w:rsidRDefault="00335203" w:rsidP="00335203">
      <w:pPr>
        <w:pStyle w:val="11"/>
      </w:pPr>
      <w:r w:rsidRPr="00E906FD">
        <w:rPr>
          <w:rFonts w:ascii="Times New Roman" w:eastAsia="Times New Roman" w:hAnsi="Times New Roman" w:cs="Times New Roman"/>
        </w:rPr>
        <w:t>до виконання умови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FF3967">
        <w:rPr>
          <w:position w:val="-12"/>
        </w:rPr>
        <w:object w:dxaOrig="1240" w:dyaOrig="360">
          <v:shape id="_x0000_i1186" type="#_x0000_t75" style="width:62.4pt;height:18pt" o:ole="">
            <v:imagedata r:id="rId323" o:title=""/>
          </v:shape>
          <o:OLEObject Type="Embed" ProgID="Equation.DSMT4" ShapeID="_x0000_i1186" DrawAspect="Content" ObjectID="_1610865058" r:id="rId324"/>
        </w:object>
      </w:r>
      <w:r w:rsidRPr="00E906FD">
        <w:rPr>
          <w:rFonts w:ascii="Times New Roman" w:eastAsia="Times New Roman" w:hAnsi="Times New Roman" w:cs="Times New Roman"/>
        </w:rPr>
        <w:t xml:space="preserve">. В умовах нашої задачі </w:t>
      </w:r>
      <w:r w:rsidRPr="00FF3967">
        <w:rPr>
          <w:position w:val="-10"/>
        </w:rPr>
        <w:object w:dxaOrig="3180" w:dyaOrig="380">
          <v:shape id="_x0000_i1187" type="#_x0000_t75" style="width:159.6pt;height:18.6pt" o:ole="">
            <v:imagedata r:id="rId325" o:title=""/>
          </v:shape>
          <o:OLEObject Type="Embed" ProgID="Equation.DSMT4" ShapeID="_x0000_i1187" DrawAspect="Content" ObjectID="_1610865059" r:id="rId326"/>
        </w:object>
      </w:r>
    </w:p>
    <w:p w:rsidR="00335203" w:rsidRDefault="00335203">
      <w:pPr>
        <w:rPr>
          <w:lang w:val="ru-RU"/>
        </w:rPr>
      </w:pPr>
    </w:p>
    <w:p w:rsidR="00335203" w:rsidRPr="00842D12" w:rsidRDefault="00FB3381" w:rsidP="00335203">
      <w:pPr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3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fldSimple w:instr=" SEQ task_num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43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r w:rsidR="00335203" w:rsidRPr="00E43231">
        <w:rPr>
          <w:rStyle w:val="TaskNum0"/>
          <w:rFonts w:eastAsia="Calibri" w:cs="Times New Roman"/>
          <w:szCs w:val="22"/>
          <w:lang w:val="ru-RU"/>
        </w:rPr>
        <w:t xml:space="preserve"> </w:t>
      </w:r>
      <w:r w:rsidR="00335203" w:rsidRPr="00842D12">
        <w:rPr>
          <w:rFonts w:ascii="Times New Roman" w:hAnsi="Times New Roman" w:cs="Times New Roman"/>
          <w:sz w:val="22"/>
          <w:szCs w:val="22"/>
        </w:rPr>
        <w:t>Вивести на екран такий рядок:</w:t>
      </w:r>
    </w:p>
    <w:p w:rsidR="00335203" w:rsidRPr="00842D12" w:rsidRDefault="00335203" w:rsidP="00335203">
      <w:pPr>
        <w:pStyle w:val="Codefirstline"/>
        <w:spacing w:before="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n! = 1*2*3*4*5*...*n</w:t>
      </w:r>
    </w:p>
    <w:p w:rsidR="00335203" w:rsidRPr="00842D12" w:rsidRDefault="00335203" w:rsidP="00335203">
      <w:pPr>
        <w:pStyle w:val="ad"/>
        <w:rPr>
          <w:rFonts w:ascii="Times New Roman" w:hAnsi="Times New Roman" w:cs="Times New Roman"/>
          <w:sz w:val="22"/>
          <w:szCs w:val="22"/>
        </w:rPr>
      </w:pPr>
      <w:r w:rsidRPr="00842D12">
        <w:rPr>
          <w:rFonts w:ascii="Times New Roman" w:hAnsi="Times New Roman" w:cs="Times New Roman"/>
          <w:sz w:val="22"/>
          <w:szCs w:val="22"/>
        </w:rPr>
        <w:t xml:space="preserve">де </w:t>
      </w:r>
      <w:r w:rsidRPr="00842D12">
        <w:rPr>
          <w:rStyle w:val="SymbCode"/>
          <w:rFonts w:ascii="Times New Roman" w:hAnsi="Times New Roman" w:cs="Times New Roman"/>
          <w:sz w:val="22"/>
          <w:szCs w:val="22"/>
        </w:rPr>
        <w:t>n</w:t>
      </w:r>
      <w:r w:rsidRPr="00842D12">
        <w:rPr>
          <w:rFonts w:ascii="Times New Roman" w:hAnsi="Times New Roman" w:cs="Times New Roman"/>
          <w:sz w:val="22"/>
          <w:szCs w:val="22"/>
        </w:rPr>
        <w:t xml:space="preserve"> – введене з клавіатури число.</w:t>
      </w:r>
    </w:p>
    <w:p w:rsidR="00335203" w:rsidRPr="00842D12" w:rsidRDefault="00FB3381" w:rsidP="00335203">
      <w:pPr>
        <w:pStyle w:val="aa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3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fldSimple w:instr=" SEQ task_num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44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r w:rsidR="00335203" w:rsidRPr="00E43231">
        <w:rPr>
          <w:rStyle w:val="TaskNum0"/>
          <w:rFonts w:eastAsia="Calibri" w:cs="Times New Roman"/>
          <w:szCs w:val="22"/>
          <w:lang w:val="ru-RU"/>
        </w:rPr>
        <w:t xml:space="preserve"> </w:t>
      </w:r>
      <w:r w:rsidR="00335203" w:rsidRPr="00842D12">
        <w:rPr>
          <w:rFonts w:ascii="Times New Roman" w:hAnsi="Times New Roman" w:cs="Times New Roman"/>
          <w:sz w:val="22"/>
          <w:szCs w:val="22"/>
        </w:rPr>
        <w:t xml:space="preserve">Вивести на екран таблицю множення на </w:t>
      </w:r>
      <w:r w:rsidR="00335203" w:rsidRPr="00842D12">
        <w:rPr>
          <w:rStyle w:val="Digit"/>
          <w:sz w:val="22"/>
          <w:szCs w:val="22"/>
          <w:lang w:val="ru-RU"/>
        </w:rPr>
        <w:t>5</w:t>
      </w:r>
      <w:r w:rsidR="00335203" w:rsidRPr="00842D12">
        <w:rPr>
          <w:rFonts w:ascii="Times New Roman" w:hAnsi="Times New Roman" w:cs="Times New Roman"/>
          <w:sz w:val="22"/>
          <w:szCs w:val="22"/>
        </w:rPr>
        <w:t>:</w:t>
      </w:r>
    </w:p>
    <w:p w:rsidR="00335203" w:rsidRPr="00842D12" w:rsidRDefault="00335203" w:rsidP="00335203">
      <w:pPr>
        <w:pStyle w:val="Codefirstline"/>
        <w:spacing w:before="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1 x 5 = 5</w:t>
      </w:r>
    </w:p>
    <w:p w:rsidR="00335203" w:rsidRPr="00842D12" w:rsidRDefault="00335203" w:rsidP="00335203">
      <w:pPr>
        <w:pStyle w:val="Code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2 x 5 = 10</w:t>
      </w:r>
    </w:p>
    <w:p w:rsidR="00335203" w:rsidRPr="00842D12" w:rsidRDefault="00335203" w:rsidP="00335203">
      <w:pPr>
        <w:pStyle w:val="Code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...</w:t>
      </w:r>
    </w:p>
    <w:p w:rsidR="00335203" w:rsidRPr="00842D12" w:rsidRDefault="00335203" w:rsidP="00335203">
      <w:pPr>
        <w:pStyle w:val="Code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9 x 5 = 45</w:t>
      </w:r>
    </w:p>
    <w:p w:rsidR="00335203" w:rsidRPr="00842D12" w:rsidRDefault="00FB3381" w:rsidP="00335203">
      <w:pPr>
        <w:pStyle w:val="aa"/>
        <w:rPr>
          <w:rFonts w:ascii="Times New Roman" w:hAnsi="Times New Roman" w:cs="Times New Roman"/>
          <w:sz w:val="22"/>
          <w:szCs w:val="22"/>
        </w:rPr>
      </w:pPr>
      <w:fldSimple w:instr=" SEQ them \c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3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fldSimple w:instr=" SEQ task_num  \* MERGEFORMAT  \* MERGEFORMAT ">
        <w:r w:rsidR="00335203">
          <w:rPr>
            <w:rStyle w:val="TaskNum0"/>
            <w:rFonts w:eastAsia="Calibri" w:cs="Times New Roman"/>
            <w:noProof/>
            <w:szCs w:val="22"/>
          </w:rPr>
          <w:t>45</w:t>
        </w:r>
      </w:fldSimple>
      <w:r w:rsidR="00335203" w:rsidRPr="00842D12">
        <w:rPr>
          <w:rStyle w:val="TaskNum0"/>
          <w:rFonts w:eastAsia="Calibri" w:cs="Times New Roman"/>
          <w:szCs w:val="22"/>
        </w:rPr>
        <w:t>.</w:t>
      </w:r>
      <w:r w:rsidR="00335203" w:rsidRPr="00842D12">
        <w:rPr>
          <w:rFonts w:ascii="Times New Roman" w:hAnsi="Times New Roman" w:cs="Times New Roman"/>
          <w:sz w:val="22"/>
          <w:szCs w:val="22"/>
        </w:rPr>
        <w:t xml:space="preserve"> Вивести на екран таблицю:</w:t>
      </w:r>
    </w:p>
    <w:p w:rsidR="00335203" w:rsidRPr="00842D12" w:rsidRDefault="00335203" w:rsidP="00335203">
      <w:pPr>
        <w:pStyle w:val="Codefirstline"/>
        <w:keepNext/>
        <w:spacing w:before="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1 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|  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2 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| 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3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 |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...</w:t>
      </w:r>
      <w:r w:rsidRPr="00E43231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|  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n-1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 |  n  </w:t>
      </w:r>
    </w:p>
    <w:p w:rsidR="00335203" w:rsidRPr="008E05E0" w:rsidRDefault="00335203" w:rsidP="00335203">
      <w:pPr>
        <w:pStyle w:val="Code0"/>
        <w:keepNext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-----------------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-</w:t>
      </w:r>
      <w:r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- … 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-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--------------</w:t>
      </w:r>
      <w:r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--</w:t>
      </w:r>
    </w:p>
    <w:p w:rsidR="00335203" w:rsidRDefault="00335203" w:rsidP="00335203">
      <w:pPr>
        <w:pStyle w:val="Code0"/>
        <w:ind w:left="0" w:firstLine="284"/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</w:pP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a+1 | a+2 | a+3 |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>...</w:t>
      </w:r>
      <w:r w:rsidRPr="008E05E0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 </w:t>
      </w:r>
      <w:r w:rsidRPr="00842D12">
        <w:rPr>
          <w:rStyle w:val="SymbCode"/>
          <w:rFonts w:ascii="Times New Roman" w:hAnsi="Times New Roman" w:cs="Times New Roman"/>
          <w:noProof w:val="0"/>
          <w:sz w:val="22"/>
          <w:szCs w:val="22"/>
          <w:lang w:val="uk-UA"/>
        </w:rPr>
        <w:t xml:space="preserve">| a+n-1 | a+n </w:t>
      </w:r>
    </w:p>
    <w:p w:rsidR="00335203" w:rsidRPr="005D2CC0" w:rsidRDefault="00FB3381" w:rsidP="00335203">
      <w:pPr>
        <w:pStyle w:val="Code0"/>
        <w:ind w:left="0" w:firstLine="284"/>
        <w:jc w:val="both"/>
        <w:rPr>
          <w:rFonts w:ascii="Times New Roman" w:hAnsi="Times New Roman" w:cs="Times New Roman"/>
          <w:lang w:val="uk-UA"/>
        </w:rPr>
      </w:pPr>
      <w:fldSimple w:instr=" SEQ them \c  \* MERGEFORMAT  \* MERGEFORMAT ">
        <w:r w:rsidR="00335203" w:rsidRPr="005D2CC0">
          <w:rPr>
            <w:rStyle w:val="TaskNum0"/>
            <w:rFonts w:eastAsia="Calibri" w:cs="Times New Roman"/>
            <w:szCs w:val="22"/>
          </w:rPr>
          <w:t>3</w:t>
        </w:r>
      </w:fldSimple>
      <w:r w:rsidR="00335203" w:rsidRPr="005D2CC0">
        <w:rPr>
          <w:rStyle w:val="TaskNum0"/>
          <w:rFonts w:eastAsia="Calibri" w:cs="Times New Roman"/>
          <w:szCs w:val="22"/>
        </w:rPr>
        <w:t>.</w:t>
      </w:r>
      <w:fldSimple w:instr=" SEQ task_num  \* MERGEFORMAT  \* MERGEFORMAT ">
        <w:r w:rsidR="00335203" w:rsidRPr="005D2CC0">
          <w:rPr>
            <w:rStyle w:val="TaskNum0"/>
            <w:rFonts w:eastAsia="Calibri" w:cs="Times New Roman"/>
            <w:szCs w:val="22"/>
          </w:rPr>
          <w:t>46</w:t>
        </w:r>
      </w:fldSimple>
      <w:r w:rsidR="00335203" w:rsidRPr="005D2CC0">
        <w:rPr>
          <w:rStyle w:val="TaskNum0"/>
          <w:rFonts w:eastAsia="Calibri" w:cs="Times New Roman"/>
          <w:szCs w:val="22"/>
        </w:rPr>
        <w:t>.</w:t>
      </w:r>
      <w:r w:rsidR="00335203">
        <w:rPr>
          <w:rStyle w:val="TaskNum0"/>
          <w:rFonts w:eastAsia="Calibri" w:cs="Times New Roman"/>
          <w:szCs w:val="22"/>
        </w:rPr>
        <w:t xml:space="preserve"> </w:t>
      </w:r>
      <w:r w:rsidR="00335203" w:rsidRPr="005D2CC0">
        <w:rPr>
          <w:rFonts w:ascii="Times New Roman" w:hAnsi="Times New Roman" w:cs="Times New Roman"/>
          <w:lang w:val="uk-UA"/>
        </w:rPr>
        <w:t>Написати програму обчислення добутку двох натуральних чисел, використовуючи лише операцію додавання.</w:t>
      </w:r>
    </w:p>
    <w:p w:rsidR="00335203" w:rsidRDefault="00FB3381" w:rsidP="00335203">
      <w:pPr>
        <w:pStyle w:val="Code0"/>
        <w:ind w:left="0" w:firstLine="284"/>
        <w:jc w:val="both"/>
        <w:rPr>
          <w:rFonts w:ascii="Times New Roman" w:hAnsi="Times New Roman" w:cs="Times New Roman"/>
          <w:szCs w:val="22"/>
          <w:lang w:val="ru-RU"/>
        </w:rPr>
      </w:pPr>
      <w:fldSimple w:instr=" SEQ them \c  \* MERGEFORMAT  \* MERGEFORMAT ">
        <w:r w:rsidR="00335203" w:rsidRPr="00EA6735">
          <w:rPr>
            <w:rStyle w:val="TaskNum0"/>
            <w:rFonts w:eastAsia="Calibri" w:cs="Times New Roman"/>
            <w:szCs w:val="22"/>
            <w:lang w:val="ru-RU"/>
          </w:rPr>
          <w:t>3</w:t>
        </w:r>
      </w:fldSimple>
      <w:r w:rsidR="00335203" w:rsidRPr="004C5FB1">
        <w:rPr>
          <w:rStyle w:val="TaskNum0"/>
          <w:rFonts w:eastAsia="Calibri" w:cs="Times New Roman"/>
          <w:szCs w:val="22"/>
          <w:lang w:val="ru-RU"/>
        </w:rPr>
        <w:t>.</w:t>
      </w:r>
      <w:fldSimple w:instr=" SEQ task_num  \* MERGEFORMAT  \* MERGEFORMAT ">
        <w:r w:rsidR="00335203" w:rsidRPr="00EA6735">
          <w:rPr>
            <w:rStyle w:val="TaskNum0"/>
            <w:rFonts w:eastAsia="Calibri" w:cs="Times New Roman"/>
            <w:szCs w:val="22"/>
            <w:lang w:val="ru-RU"/>
          </w:rPr>
          <w:t>47</w:t>
        </w:r>
      </w:fldSimple>
      <w:r w:rsidR="00335203" w:rsidRPr="004C5FB1">
        <w:rPr>
          <w:rStyle w:val="TaskNum0"/>
          <w:rFonts w:eastAsia="Calibri" w:cs="Times New Roman"/>
          <w:szCs w:val="22"/>
          <w:lang w:val="ru-RU"/>
        </w:rPr>
        <w:t>.</w:t>
      </w:r>
      <w:r w:rsidR="00335203">
        <w:rPr>
          <w:rStyle w:val="TaskNum0"/>
          <w:rFonts w:eastAsia="Calibri" w:cs="Times New Roman"/>
          <w:szCs w:val="22"/>
          <w:lang w:val="ru-RU"/>
        </w:rPr>
        <w:t xml:space="preserve"> Дано натуральне число </w:t>
      </w:r>
      <w:r w:rsidR="00335203" w:rsidRPr="00FF3967">
        <w:rPr>
          <w:position w:val="-6"/>
        </w:rPr>
        <w:object w:dxaOrig="220" w:dyaOrig="200">
          <v:shape id="_x0000_i1188" type="#_x0000_t75" style="width:10.2pt;height:9.6pt" o:ole="">
            <v:imagedata r:id="rId327" o:title=""/>
          </v:shape>
          <o:OLEObject Type="Embed" ProgID="Equation.DSMT4" ShapeID="_x0000_i1188" DrawAspect="Content" ObjectID="_1610865060" r:id="rId328"/>
        </w:object>
      </w:r>
      <w:r w:rsidR="00335203">
        <w:rPr>
          <w:lang w:val="uk-UA"/>
        </w:rPr>
        <w:t xml:space="preserve"> </w:t>
      </w:r>
      <w:r w:rsidR="00335203" w:rsidRPr="00A65307">
        <w:rPr>
          <w:rFonts w:ascii="Times New Roman" w:hAnsi="Times New Roman" w:cs="Times New Roman"/>
          <w:szCs w:val="22"/>
          <w:lang w:val="ru-RU"/>
        </w:rPr>
        <w:t>Написати програми обчислення значень виразів при заданому значенні</w:t>
      </w:r>
      <w:r w:rsidR="00335203">
        <w:rPr>
          <w:rFonts w:ascii="Times New Roman" w:hAnsi="Times New Roman" w:cs="Times New Roman"/>
          <w:i/>
          <w:szCs w:val="22"/>
          <w:lang w:val="ru-RU"/>
        </w:rPr>
        <w:t xml:space="preserve"> </w:t>
      </w:r>
      <w:r w:rsidR="00335203" w:rsidRPr="00FF3967">
        <w:rPr>
          <w:position w:val="-6"/>
        </w:rPr>
        <w:object w:dxaOrig="180" w:dyaOrig="200">
          <v:shape id="_x0000_i1189" type="#_x0000_t75" style="width:8.4pt;height:9.6pt" o:ole="">
            <v:imagedata r:id="rId329" o:title=""/>
          </v:shape>
          <o:OLEObject Type="Embed" ProgID="Equation.DSMT4" ShapeID="_x0000_i1189" DrawAspect="Content" ObjectID="_1610865061" r:id="rId330"/>
        </w:object>
      </w:r>
      <w:r w:rsidR="00335203" w:rsidRPr="00A65307">
        <w:rPr>
          <w:rFonts w:ascii="Times New Roman" w:hAnsi="Times New Roman" w:cs="Times New Roman"/>
          <w:szCs w:val="22"/>
          <w:lang w:val="ru-RU"/>
        </w:rPr>
        <w:t>:</w:t>
      </w:r>
    </w:p>
    <w:p w:rsidR="00335203" w:rsidRDefault="00335203" w:rsidP="00335203">
      <w:pPr>
        <w:pStyle w:val="Code0"/>
        <w:ind w:left="0" w:firstLine="284"/>
        <w:jc w:val="both"/>
        <w:rPr>
          <w:rFonts w:ascii="Times New Roman" w:hAnsi="Times New Roman" w:cs="Times New Roman"/>
          <w:szCs w:val="22"/>
          <w:lang w:val="ru-RU"/>
        </w:rPr>
      </w:pPr>
      <w:r>
        <w:rPr>
          <w:rFonts w:ascii="Times New Roman" w:hAnsi="Times New Roman" w:cs="Times New Roman"/>
          <w:szCs w:val="22"/>
          <w:lang w:val="ru-RU"/>
        </w:rPr>
        <w:t xml:space="preserve">а) </w:t>
      </w:r>
      <w:r w:rsidRPr="00A65307">
        <w:rPr>
          <w:position w:val="-10"/>
        </w:rPr>
        <w:object w:dxaOrig="3019" w:dyaOrig="380">
          <v:shape id="_x0000_i1190" type="#_x0000_t75" style="width:145.2pt;height:18.6pt" o:ole="">
            <v:imagedata r:id="rId331" o:title=""/>
          </v:shape>
          <o:OLEObject Type="Embed" ProgID="Equation.DSMT4" ShapeID="_x0000_i1190" DrawAspect="Content" ObjectID="_1610865062" r:id="rId332"/>
        </w:object>
      </w:r>
      <w:r>
        <w:rPr>
          <w:rFonts w:ascii="Times New Roman" w:hAnsi="Times New Roman" w:cs="Times New Roman"/>
          <w:szCs w:val="22"/>
          <w:lang w:val="ru-RU"/>
        </w:rPr>
        <w:t xml:space="preserve"> </w:t>
      </w:r>
    </w:p>
    <w:p w:rsidR="00335203" w:rsidRDefault="00335203" w:rsidP="00335203">
      <w:pPr>
        <w:pStyle w:val="Code0"/>
        <w:ind w:left="0" w:firstLine="284"/>
        <w:jc w:val="both"/>
        <w:rPr>
          <w:lang w:val="uk-UA"/>
        </w:rPr>
      </w:pPr>
      <w:r>
        <w:rPr>
          <w:rFonts w:ascii="Times New Roman" w:hAnsi="Times New Roman" w:cs="Times New Roman"/>
          <w:szCs w:val="22"/>
          <w:lang w:val="ru-RU"/>
        </w:rPr>
        <w:t xml:space="preserve">б) </w:t>
      </w:r>
      <w:r w:rsidRPr="00A65307">
        <w:rPr>
          <w:position w:val="-30"/>
        </w:rPr>
        <w:object w:dxaOrig="3340" w:dyaOrig="660">
          <v:shape id="_x0000_i1191" type="#_x0000_t75" style="width:160.8pt;height:32.4pt" o:ole="">
            <v:imagedata r:id="rId333" o:title=""/>
          </v:shape>
          <o:OLEObject Type="Embed" ProgID="Equation.DSMT4" ShapeID="_x0000_i1191" DrawAspect="Content" ObjectID="_1610865063" r:id="rId334"/>
        </w:object>
      </w:r>
    </w:p>
    <w:p w:rsidR="00335203" w:rsidRPr="00EA6735" w:rsidRDefault="00335203" w:rsidP="00335203">
      <w:pPr>
        <w:pStyle w:val="Code0"/>
        <w:ind w:left="0" w:firstLine="284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в) </w:t>
      </w:r>
      <w:r w:rsidRPr="00A65307">
        <w:rPr>
          <w:position w:val="-10"/>
        </w:rPr>
        <w:object w:dxaOrig="3280" w:dyaOrig="380">
          <v:shape id="_x0000_i1192" type="#_x0000_t75" style="width:157.8pt;height:18.6pt" o:ole="">
            <v:imagedata r:id="rId335" o:title=""/>
          </v:shape>
          <o:OLEObject Type="Embed" ProgID="Equation.DSMT4" ShapeID="_x0000_i1192" DrawAspect="Content" ObjectID="_1610865064" r:id="rId336"/>
        </w:object>
      </w:r>
    </w:p>
    <w:p w:rsidR="00335203" w:rsidRPr="00A65307" w:rsidRDefault="00335203" w:rsidP="00335203">
      <w:pPr>
        <w:pStyle w:val="Code0"/>
        <w:ind w:left="0" w:firstLine="284"/>
        <w:jc w:val="both"/>
        <w:rPr>
          <w:rFonts w:ascii="Times New Roman" w:hAnsi="Times New Roman" w:cs="Times New Roman"/>
          <w:noProof w:val="0"/>
          <w:szCs w:val="22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г) </w:t>
      </w:r>
      <w:r w:rsidRPr="00EA6735">
        <w:rPr>
          <w:position w:val="-6"/>
        </w:rPr>
        <w:object w:dxaOrig="2600" w:dyaOrig="340">
          <v:shape id="_x0000_i1193" type="#_x0000_t75" style="width:124.8pt;height:16.8pt" o:ole="">
            <v:imagedata r:id="rId337" o:title=""/>
          </v:shape>
          <o:OLEObject Type="Embed" ProgID="Equation.DSMT4" ShapeID="_x0000_i1193" DrawAspect="Content" ObjectID="_1610865065" r:id="rId338"/>
        </w:objec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 w:rsidRPr="00EA6735">
          <w:rPr>
            <w:rStyle w:val="TaskNum0"/>
            <w:noProof/>
          </w:rPr>
          <w:t>3</w:t>
        </w:r>
      </w:fldSimple>
      <w:r w:rsidR="00335203" w:rsidRPr="00E43231">
        <w:rPr>
          <w:rStyle w:val="TaskNum0"/>
        </w:rPr>
        <w:t>.</w:t>
      </w:r>
      <w:fldSimple w:instr=" SEQ task_num  \* MERGEFORMAT  \* MERGEFORMAT ">
        <w:r w:rsidR="00335203" w:rsidRPr="00EA6735">
          <w:rPr>
            <w:rStyle w:val="TaskNum0"/>
            <w:noProof/>
          </w:rPr>
          <w:t>48</w:t>
        </w:r>
      </w:fldSimple>
      <w:r w:rsidR="00335203" w:rsidRPr="00E43231">
        <w:rPr>
          <w:rStyle w:val="TaskNum0"/>
        </w:rPr>
        <w:t xml:space="preserve">. </w:t>
      </w:r>
      <w:r w:rsidR="00335203" w:rsidRPr="00E43231">
        <w:rPr>
          <w:rFonts w:ascii="Times New Roman" w:eastAsia="Times New Roman" w:hAnsi="Times New Roman" w:cs="Times New Roman"/>
          <w:lang w:val="uk-UA"/>
        </w:rPr>
        <w:t xml:space="preserve">Задані натуральне число </w:t>
      </w:r>
      <w:r w:rsidR="00335203" w:rsidRPr="00FF3967">
        <w:rPr>
          <w:position w:val="-6"/>
        </w:rPr>
        <w:object w:dxaOrig="180" w:dyaOrig="200">
          <v:shape id="_x0000_i1194" type="#_x0000_t75" style="width:8.4pt;height:9.6pt" o:ole="">
            <v:imagedata r:id="rId339" o:title=""/>
          </v:shape>
          <o:OLEObject Type="Embed" ProgID="Equation.DSMT4" ShapeID="_x0000_i1194" DrawAspect="Content" ObjectID="_1610865066" r:id="rId340"/>
        </w:object>
      </w:r>
      <w:r w:rsidR="00335203" w:rsidRPr="00E43231">
        <w:rPr>
          <w:rFonts w:ascii="Times New Roman" w:eastAsia="Times New Roman" w:hAnsi="Times New Roman" w:cs="Times New Roman"/>
          <w:i/>
          <w:lang w:val="uk-UA"/>
        </w:rPr>
        <w:t>,</w:t>
      </w:r>
      <w:r w:rsidR="00335203" w:rsidRPr="00E43231">
        <w:rPr>
          <w:rFonts w:ascii="Times New Roman" w:eastAsia="Times New Roman" w:hAnsi="Times New Roman" w:cs="Times New Roman"/>
          <w:lang w:val="uk-UA"/>
        </w:rPr>
        <w:t xml:space="preserve"> дійсні числа </w:t>
      </w:r>
      <w:r w:rsidR="00335203" w:rsidRPr="00FF3967">
        <w:rPr>
          <w:position w:val="-10"/>
        </w:rPr>
        <w:object w:dxaOrig="1160" w:dyaOrig="320">
          <v:shape id="_x0000_i1195" type="#_x0000_t75" style="width:57.6pt;height:16.2pt" o:ole="">
            <v:imagedata r:id="rId341" o:title=""/>
          </v:shape>
          <o:OLEObject Type="Embed" ProgID="Equation.DSMT4" ShapeID="_x0000_i1195" DrawAspect="Content" ObjectID="_1610865067" r:id="rId342"/>
        </w:object>
      </w:r>
      <w:r w:rsidR="00335203" w:rsidRPr="008E05E0">
        <w:rPr>
          <w:rFonts w:ascii="Times New Roman" w:eastAsia="Times New Roman" w:hAnsi="Times New Roman" w:cs="Times New Roman"/>
          <w:lang w:val="uk-UA"/>
        </w:rPr>
        <w:t xml:space="preserve"> Скласти  програму для знаходження: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60006C">
        <w:rPr>
          <w:rFonts w:ascii="Times New Roman" w:eastAsia="Times New Roman" w:hAnsi="Times New Roman" w:cs="Times New Roman"/>
        </w:rPr>
        <w:t>а)</w:t>
      </w:r>
      <w:r w:rsidRPr="0060006C">
        <w:rPr>
          <w:rFonts w:ascii="Times New Roman" w:eastAsia="Times New Roman" w:hAnsi="Times New Roman" w:cs="Times New Roman"/>
          <w:i/>
        </w:rPr>
        <w:t xml:space="preserve"> </w:t>
      </w:r>
      <w:r w:rsidRPr="0060006C">
        <w:rPr>
          <w:position w:val="-12"/>
        </w:rPr>
        <w:object w:dxaOrig="1780" w:dyaOrig="360">
          <v:shape id="_x0000_i1196" type="#_x0000_t75" style="width:89.4pt;height:18pt" o:ole="">
            <v:imagedata r:id="rId343" o:title=""/>
          </v:shape>
          <o:OLEObject Type="Embed" ProgID="Equation.DSMT4" ShapeID="_x0000_i1196" DrawAspect="Content" ObjectID="_1610865068" r:id="rId344"/>
        </w:object>
      </w:r>
      <w:r w:rsidRPr="0060006C">
        <w:rPr>
          <w:rFonts w:ascii="Times New Roman" w:eastAsia="Times New Roman" w:hAnsi="Times New Roman" w:cs="Times New Roman"/>
          <w:i/>
        </w:rPr>
        <w:t xml:space="preserve">    </w:t>
      </w:r>
      <w:r w:rsidRPr="0060006C">
        <w:rPr>
          <w:rFonts w:ascii="Times New Roman" w:eastAsia="Times New Roman" w:hAnsi="Times New Roman" w:cs="Times New Roman"/>
        </w:rPr>
        <w:t xml:space="preserve">      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60006C">
        <w:rPr>
          <w:position w:val="-12"/>
        </w:rPr>
        <w:object w:dxaOrig="1740" w:dyaOrig="360">
          <v:shape id="_x0000_i1197" type="#_x0000_t75" style="width:87pt;height:18pt" o:ole="">
            <v:imagedata r:id="rId345" o:title=""/>
          </v:shape>
          <o:OLEObject Type="Embed" ProgID="Equation.DSMT4" ShapeID="_x0000_i1197" DrawAspect="Content" ObjectID="_1610865069" r:id="rId346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в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60006C">
        <w:rPr>
          <w:position w:val="-12"/>
        </w:rPr>
        <w:object w:dxaOrig="1500" w:dyaOrig="360">
          <v:shape id="_x0000_i1198" type="#_x0000_t75" style="width:75pt;height:18pt" o:ole="">
            <v:imagedata r:id="rId347" o:title=""/>
          </v:shape>
          <o:OLEObject Type="Embed" ProgID="Equation.DSMT4" ShapeID="_x0000_i1198" DrawAspect="Content" ObjectID="_1610865070" r:id="rId348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              </w:t>
      </w:r>
      <w:r w:rsidRPr="00E906FD">
        <w:rPr>
          <w:rFonts w:ascii="Times New Roman" w:eastAsia="Times New Roman" w:hAnsi="Times New Roman" w:cs="Times New Roman"/>
        </w:rPr>
        <w:t>г)</w: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 w:rsidRPr="0060006C">
        <w:rPr>
          <w:position w:val="-12"/>
        </w:rPr>
        <w:object w:dxaOrig="1420" w:dyaOrig="360">
          <v:shape id="_x0000_i1199" type="#_x0000_t75" style="width:70.8pt;height:18pt" o:ole="">
            <v:imagedata r:id="rId349" o:title=""/>
          </v:shape>
          <o:OLEObject Type="Embed" ProgID="Equation.DSMT4" ShapeID="_x0000_i1199" DrawAspect="Content" ObjectID="_1610865071" r:id="rId350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д</w:t>
      </w:r>
      <w:r w:rsidRPr="00CD5359">
        <w:rPr>
          <w:rFonts w:ascii="Times New Roman" w:eastAsia="Times New Roman" w:hAnsi="Times New Roman" w:cs="Times New Roman"/>
        </w:rPr>
        <w:t>)</w:t>
      </w:r>
      <w:r w:rsidRPr="00CD5359">
        <w:rPr>
          <w:rFonts w:ascii="Times New Roman" w:eastAsia="Times New Roman" w:hAnsi="Times New Roman" w:cs="Times New Roman"/>
          <w:i/>
        </w:rPr>
        <w:t xml:space="preserve"> </w:t>
      </w:r>
      <w:r w:rsidRPr="0060006C">
        <w:rPr>
          <w:position w:val="-12"/>
        </w:rPr>
        <w:object w:dxaOrig="2960" w:dyaOrig="360">
          <v:shape id="_x0000_i1200" type="#_x0000_t75" style="width:147.6pt;height:18pt" o:ole="">
            <v:imagedata r:id="rId351" o:title=""/>
          </v:shape>
          <o:OLEObject Type="Embed" ProgID="Equation.DSMT4" ShapeID="_x0000_i1200" DrawAspect="Content" ObjectID="_1610865072" r:id="rId352"/>
        </w:object>
      </w:r>
      <w:r w:rsidRPr="00CD5359">
        <w:rPr>
          <w:rFonts w:ascii="Times New Roman" w:eastAsia="Times New Roman" w:hAnsi="Times New Roman" w:cs="Times New Roman"/>
          <w:i/>
        </w:rPr>
        <w:t xml:space="preserve"> 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е</w:t>
      </w:r>
      <w:r w:rsidRPr="00BA196F">
        <w:rPr>
          <w:rFonts w:ascii="Times New Roman" w:eastAsia="Times New Roman" w:hAnsi="Times New Roman" w:cs="Times New Roman"/>
        </w:rPr>
        <w:t>)</w:t>
      </w:r>
      <w:r w:rsidRPr="00CD5359">
        <w:t xml:space="preserve"> </w:t>
      </w:r>
      <w:r w:rsidRPr="00CD5359">
        <w:rPr>
          <w:position w:val="-14"/>
        </w:rPr>
        <w:object w:dxaOrig="1660" w:dyaOrig="400">
          <v:shape id="_x0000_i1201" type="#_x0000_t75" style="width:82.8pt;height:20.4pt" o:ole="">
            <v:imagedata r:id="rId353" o:title=""/>
          </v:shape>
          <o:OLEObject Type="Embed" ProgID="Equation.DSMT4" ShapeID="_x0000_i1201" DrawAspect="Content" ObjectID="_1610865073" r:id="rId354"/>
        </w:object>
      </w:r>
      <w:r w:rsidRPr="00BA196F">
        <w:rPr>
          <w:rFonts w:ascii="Times New Roman" w:eastAsia="Times New Roman" w:hAnsi="Times New Roman" w:cs="Times New Roman"/>
        </w:rPr>
        <w:t xml:space="preserve">    </w:t>
      </w:r>
      <w:r w:rsidRPr="00E906FD">
        <w:rPr>
          <w:rFonts w:ascii="Times New Roman" w:eastAsia="Times New Roman" w:hAnsi="Times New Roman" w:cs="Times New Roman"/>
        </w:rPr>
        <w:t>ж</w:t>
      </w:r>
      <w:r w:rsidRPr="00BA196F"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CD5359">
        <w:rPr>
          <w:position w:val="-18"/>
        </w:rPr>
        <w:object w:dxaOrig="2740" w:dyaOrig="460">
          <v:shape id="_x0000_i1202" type="#_x0000_t75" style="width:137.4pt;height:23.4pt" o:ole="">
            <v:imagedata r:id="rId355" o:title=""/>
          </v:shape>
          <o:OLEObject Type="Embed" ProgID="Equation.DSMT4" ShapeID="_x0000_i1202" DrawAspect="Content" ObjectID="_1610865074" r:id="rId356"/>
        </w:object>
      </w:r>
    </w:p>
    <w:p w:rsidR="00335203" w:rsidRPr="00E90A00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з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BA196F">
        <w:rPr>
          <w:position w:val="-18"/>
        </w:rPr>
        <w:object w:dxaOrig="3320" w:dyaOrig="499">
          <v:shape id="_x0000_i1203" type="#_x0000_t75" style="width:165.6pt;height:24.6pt" o:ole="">
            <v:imagedata r:id="rId357" o:title=""/>
          </v:shape>
          <o:OLEObject Type="Embed" ProgID="Equation.DSMT4" ShapeID="_x0000_i1203" DrawAspect="Content" ObjectID="_1610865075" r:id="rId358"/>
        </w:object>
      </w:r>
      <w:r w:rsidRPr="00E906FD">
        <w:rPr>
          <w:rFonts w:ascii="Times New Roman" w:eastAsia="Times New Roman" w:hAnsi="Times New Roman" w:cs="Times New Roman"/>
        </w:rPr>
        <w:t xml:space="preserve">       </w: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49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60006C">
        <w:rPr>
          <w:rFonts w:ascii="Times New Roman" w:eastAsia="Times New Roman" w:hAnsi="Times New Roman" w:cs="Times New Roman"/>
        </w:rPr>
        <w:t>Дано натуральне число n, цілі числа</w:t>
      </w:r>
      <w:r w:rsidR="00335203">
        <w:rPr>
          <w:rFonts w:ascii="Times New Roman" w:eastAsia="Times New Roman" w:hAnsi="Times New Roman" w:cs="Times New Roman"/>
          <w:lang w:val="uk-UA"/>
        </w:rPr>
        <w:t xml:space="preserve"> </w:t>
      </w:r>
      <w:r w:rsidR="00335203" w:rsidRPr="0060006C">
        <w:rPr>
          <w:rFonts w:ascii="Times New Roman" w:eastAsia="Times New Roman" w:hAnsi="Times New Roman" w:cs="Times New Roman"/>
        </w:rPr>
        <w:t xml:space="preserve"> </w:t>
      </w:r>
      <w:r w:rsidR="00335203" w:rsidRPr="00FF3967">
        <w:rPr>
          <w:position w:val="-10"/>
        </w:rPr>
        <w:object w:dxaOrig="1160" w:dyaOrig="320">
          <v:shape id="_x0000_i1204" type="#_x0000_t75" style="width:57.6pt;height:16.2pt" o:ole="">
            <v:imagedata r:id="rId341" o:title=""/>
          </v:shape>
          <o:OLEObject Type="Embed" ProgID="Equation.DSMT4" ShapeID="_x0000_i1204" DrawAspect="Content" ObjectID="_1610865076" r:id="rId359"/>
        </w:object>
      </w:r>
      <w:r w:rsidR="00335203" w:rsidRPr="0060006C">
        <w:rPr>
          <w:rFonts w:ascii="Times New Roman" w:eastAsia="Times New Roman" w:hAnsi="Times New Roman" w:cs="Times New Roman"/>
        </w:rPr>
        <w:t xml:space="preserve"> Скласти  програму знаходження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BA196F">
        <w:rPr>
          <w:rFonts w:ascii="Times New Roman" w:eastAsia="Times New Roman" w:hAnsi="Times New Roman" w:cs="Times New Roman"/>
        </w:rPr>
        <w:t xml:space="preserve">а) </w:t>
      </w:r>
      <w:r w:rsidRPr="0060006C">
        <w:rPr>
          <w:position w:val="-12"/>
        </w:rPr>
        <w:object w:dxaOrig="1960" w:dyaOrig="360">
          <v:shape id="_x0000_i1205" type="#_x0000_t75" style="width:98.4pt;height:18pt" o:ole="">
            <v:imagedata r:id="rId360" o:title=""/>
          </v:shape>
          <o:OLEObject Type="Embed" ProgID="Equation.DSMT4" ShapeID="_x0000_i1205" DrawAspect="Content" ObjectID="_1610865077" r:id="rId361"/>
        </w:object>
      </w:r>
      <w:r>
        <w:rPr>
          <w:rFonts w:ascii="Times New Roman" w:eastAsia="Times New Roman" w:hAnsi="Times New Roman" w:cs="Times New Roman"/>
        </w:rPr>
        <w:t xml:space="preserve">  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 xml:space="preserve">б) </w:t>
      </w:r>
      <w:r w:rsidRPr="0060006C">
        <w:rPr>
          <w:position w:val="-12"/>
        </w:rPr>
        <w:object w:dxaOrig="2439" w:dyaOrig="360">
          <v:shape id="_x0000_i1206" type="#_x0000_t75" style="width:121.8pt;height:18pt" o:ole="">
            <v:imagedata r:id="rId362" o:title=""/>
          </v:shape>
          <o:OLEObject Type="Embed" ProgID="Equation.DSMT4" ShapeID="_x0000_i1206" DrawAspect="Content" ObjectID="_1610865078" r:id="rId363"/>
        </w:object>
      </w:r>
      <w:r>
        <w:rPr>
          <w:rFonts w:ascii="Times New Roman" w:eastAsia="Times New Roman" w:hAnsi="Times New Roman" w:cs="Times New Roman"/>
        </w:rPr>
        <w:t xml:space="preserve"> 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lastRenderedPageBreak/>
        <w:t xml:space="preserve">в) </w:t>
      </w:r>
      <w:r w:rsidRPr="0060006C">
        <w:rPr>
          <w:position w:val="-12"/>
        </w:rPr>
        <w:object w:dxaOrig="2560" w:dyaOrig="360">
          <v:shape id="_x0000_i1207" type="#_x0000_t75" style="width:127.8pt;height:18pt" o:ole="">
            <v:imagedata r:id="rId364" o:title=""/>
          </v:shape>
          <o:OLEObject Type="Embed" ProgID="Equation.DSMT4" ShapeID="_x0000_i1207" DrawAspect="Content" ObjectID="_1610865079" r:id="rId365"/>
        </w:object>
      </w:r>
      <w:r>
        <w:rPr>
          <w:rFonts w:ascii="Times New Roman" w:eastAsia="Times New Roman" w:hAnsi="Times New Roman" w:cs="Times New Roman"/>
        </w:rPr>
        <w:t xml:space="preserve">    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>г)</w:t>
      </w:r>
      <w:r w:rsidRPr="00E906FD">
        <w:rPr>
          <w:rFonts w:ascii="Times New Roman" w:eastAsia="Times New Roman" w:hAnsi="Times New Roman" w:cs="Times New Roman"/>
        </w:rPr>
        <w:t xml:space="preserve"> кількості парних серед</w:t>
      </w:r>
      <w:r>
        <w:rPr>
          <w:rFonts w:ascii="Times New Roman" w:hAnsi="Times New Roman" w:cs="Times New Roman"/>
          <w:noProof/>
          <w:lang w:val="uk-UA" w:eastAsia="uk-UA"/>
        </w:rPr>
        <w:t xml:space="preserve"> </w:t>
      </w:r>
      <w:r w:rsidRPr="00FF3967">
        <w:rPr>
          <w:position w:val="-10"/>
        </w:rPr>
        <w:object w:dxaOrig="1100" w:dyaOrig="320">
          <v:shape id="_x0000_i1208" type="#_x0000_t75" style="width:54.6pt;height:16.2pt" o:ole="">
            <v:imagedata r:id="rId366" o:title=""/>
          </v:shape>
          <o:OLEObject Type="Embed" ProgID="Equation.DSMT4" ShapeID="_x0000_i1208" DrawAspect="Content" ObjectID="_1610865080" r:id="rId367"/>
        </w:object>
      </w:r>
      <w:r w:rsidRPr="00E906FD">
        <w:rPr>
          <w:rFonts w:ascii="Times New Roman" w:eastAsia="Times New Roman" w:hAnsi="Times New Roman" w:cs="Times New Roman"/>
        </w:rPr>
        <w:t>;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 xml:space="preserve">д) </w:t>
      </w:r>
      <w:r w:rsidRPr="00E906FD">
        <w:rPr>
          <w:rFonts w:ascii="Times New Roman" w:eastAsia="Times New Roman" w:hAnsi="Times New Roman" w:cs="Times New Roman"/>
        </w:rPr>
        <w:t>кількості повних квадратів серед</w:t>
      </w:r>
      <w:r w:rsidRPr="00FF3967">
        <w:rPr>
          <w:position w:val="-10"/>
        </w:rPr>
        <w:object w:dxaOrig="1100" w:dyaOrig="320">
          <v:shape id="_x0000_i1209" type="#_x0000_t75" style="width:54.6pt;height:16.2pt" o:ole="">
            <v:imagedata r:id="rId368" o:title=""/>
          </v:shape>
          <o:OLEObject Type="Embed" ProgID="Equation.DSMT4" ShapeID="_x0000_i1209" DrawAspect="Content" ObjectID="_1610865081" r:id="rId369"/>
        </w:object>
      </w:r>
      <w:r w:rsidRPr="00E906FD">
        <w:rPr>
          <w:rFonts w:ascii="Times New Roman" w:eastAsia="Times New Roman" w:hAnsi="Times New Roman" w:cs="Times New Roman"/>
        </w:rPr>
        <w:t>;</w:t>
      </w:r>
    </w:p>
    <w:p w:rsidR="00335203" w:rsidRPr="00BA196F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</w:rPr>
        <w:t>е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E906FD">
        <w:rPr>
          <w:rFonts w:ascii="Times New Roman" w:eastAsia="Times New Roman" w:hAnsi="Times New Roman" w:cs="Times New Roman"/>
        </w:rPr>
        <w:t>кількості квадратів непарних чисел серед</w:t>
      </w:r>
      <w:r w:rsidRPr="00FF3967">
        <w:rPr>
          <w:position w:val="-10"/>
        </w:rPr>
        <w:object w:dxaOrig="1160" w:dyaOrig="320">
          <v:shape id="_x0000_i1210" type="#_x0000_t75" style="width:57.6pt;height:16.2pt" o:ole="">
            <v:imagedata r:id="rId341" o:title=""/>
          </v:shape>
          <o:OLEObject Type="Embed" ProgID="Equation.DSMT4" ShapeID="_x0000_i1210" DrawAspect="Content" ObjectID="_1610865082" r:id="rId370"/>
        </w:objec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0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BA196F">
        <w:rPr>
          <w:rFonts w:ascii="Times New Roman" w:eastAsia="Times New Roman" w:hAnsi="Times New Roman" w:cs="Times New Roman"/>
        </w:rPr>
        <w:t xml:space="preserve">Дано натуральне число </w:t>
      </w:r>
      <w:r w:rsidR="00335203" w:rsidRPr="00BA196F">
        <w:rPr>
          <w:rFonts w:ascii="Times New Roman" w:eastAsia="Times New Roman" w:hAnsi="Times New Roman" w:cs="Times New Roman"/>
          <w:i/>
        </w:rPr>
        <w:t>n</w:t>
      </w:r>
      <w:r w:rsidR="00335203" w:rsidRPr="00BA196F">
        <w:rPr>
          <w:rFonts w:ascii="Times New Roman" w:eastAsia="Times New Roman" w:hAnsi="Times New Roman" w:cs="Times New Roman"/>
        </w:rPr>
        <w:t xml:space="preserve">. Скласти  програму обчислення факторіала </w:t>
      </w:r>
      <w:r w:rsidR="00335203" w:rsidRPr="00BA196F">
        <w:rPr>
          <w:rFonts w:ascii="Times New Roman" w:eastAsia="Times New Roman" w:hAnsi="Times New Roman" w:cs="Times New Roman"/>
          <w:i/>
        </w:rPr>
        <w:t>y=n!</w:t>
      </w:r>
      <w:r w:rsidR="00335203" w:rsidRPr="00BA196F">
        <w:rPr>
          <w:rFonts w:ascii="Times New Roman" w:eastAsia="Times New Roman" w:hAnsi="Times New Roman" w:cs="Times New Roman"/>
        </w:rPr>
        <w:t>, використовуючи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BA196F">
        <w:rPr>
          <w:rFonts w:ascii="Times New Roman" w:eastAsia="Times New Roman" w:hAnsi="Times New Roman" w:cs="Times New Roman"/>
        </w:rPr>
        <w:t xml:space="preserve">а) цикл по діапазону із зростанням; </w:t>
      </w:r>
    </w:p>
    <w:p w:rsidR="00335203" w:rsidRPr="00BA196F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 цикл по діапазону зі спаданням.</w:t>
      </w:r>
    </w:p>
    <w:p w:rsidR="00335203" w:rsidRDefault="00FB3381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1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BA196F">
        <w:rPr>
          <w:rFonts w:ascii="Times New Roman" w:eastAsia="Times New Roman" w:hAnsi="Times New Roman" w:cs="Times New Roman"/>
        </w:rPr>
        <w:t xml:space="preserve">Скласти  програму обчислення подвійного факторіала натурального числа </w:t>
      </w:r>
      <w:r w:rsidR="00335203" w:rsidRPr="00FF3967">
        <w:rPr>
          <w:position w:val="-10"/>
        </w:rPr>
        <w:object w:dxaOrig="920" w:dyaOrig="300">
          <v:shape id="_x0000_i1211" type="#_x0000_t75" style="width:46.2pt;height:15pt" o:ole="">
            <v:imagedata r:id="rId371" o:title=""/>
          </v:shape>
          <o:OLEObject Type="Embed" ProgID="Equation.DSMT4" ShapeID="_x0000_i1211" DrawAspect="Content" ObjectID="_1610865083" r:id="rId372"/>
        </w:objec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5B2C0A">
        <w:rPr>
          <w:rFonts w:ascii="Times New Roman" w:eastAsia="Times New Roman" w:hAnsi="Times New Roman" w:cs="Times New Roman"/>
          <w:i/>
          <w:u w:val="single"/>
        </w:rPr>
        <w:t>Вказівка</w:t>
      </w:r>
      <w:r w:rsidRPr="005B2C0A">
        <w:rPr>
          <w:rFonts w:ascii="Times New Roman" w:eastAsia="Times New Roman" w:hAnsi="Times New Roman" w:cs="Times New Roman"/>
        </w:rPr>
        <w:t>. За означенням</w:t>
      </w:r>
    </w:p>
    <w:p w:rsidR="00335203" w:rsidRPr="005B2C0A" w:rsidRDefault="00335203" w:rsidP="00335203">
      <w:pPr>
        <w:pStyle w:val="11"/>
        <w:ind w:left="284"/>
        <w:rPr>
          <w:rFonts w:ascii="Times New Roman" w:eastAsia="Times New Roman" w:hAnsi="Times New Roman" w:cs="Times New Roman"/>
          <w:lang w:val="uk-UA"/>
        </w:rPr>
      </w:pPr>
      <w:r w:rsidRPr="005B2C0A">
        <w:rPr>
          <w:position w:val="-28"/>
        </w:rPr>
        <w:object w:dxaOrig="3500" w:dyaOrig="680">
          <v:shape id="_x0000_i1212" type="#_x0000_t75" style="width:175.2pt;height:33.6pt" o:ole="">
            <v:imagedata r:id="rId373" o:title=""/>
          </v:shape>
          <o:OLEObject Type="Embed" ProgID="Equation.DSMT4" ShapeID="_x0000_i1212" DrawAspect="Content" ObjectID="_1610865084" r:id="rId374"/>
        </w:object>
      </w:r>
    </w:p>
    <w:p w:rsidR="00335203" w:rsidRPr="005B2C0A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2</w:t>
        </w:r>
      </w:fldSimple>
      <w:r w:rsidR="00335203" w:rsidRPr="00F35BD1">
        <w:rPr>
          <w:rStyle w:val="TaskNum0"/>
        </w:rPr>
        <w:t>.</w:t>
      </w:r>
      <w:r w:rsidR="00335203" w:rsidRPr="00E43231">
        <w:rPr>
          <w:rStyle w:val="TaskNum0"/>
        </w:rPr>
        <w:t xml:space="preserve"> </w:t>
      </w:r>
      <w:r w:rsidR="00335203" w:rsidRPr="005B2C0A">
        <w:rPr>
          <w:rFonts w:ascii="Times New Roman" w:eastAsia="Times New Roman" w:hAnsi="Times New Roman" w:cs="Times New Roman"/>
        </w:rPr>
        <w:t>Скласти  програми обчислення факторіалів:</w:t>
      </w:r>
    </w:p>
    <w:p w:rsidR="00335203" w:rsidRPr="005B2C0A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а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FF3967">
        <w:rPr>
          <w:position w:val="-10"/>
        </w:rPr>
        <w:object w:dxaOrig="980" w:dyaOrig="300">
          <v:shape id="_x0000_i1213" type="#_x0000_t75" style="width:48.6pt;height:15pt" o:ole="">
            <v:imagedata r:id="rId375" o:title=""/>
          </v:shape>
          <o:OLEObject Type="Embed" ProgID="Equation.DSMT4" ShapeID="_x0000_i1213" DrawAspect="Content" ObjectID="_1610865085" r:id="rId376"/>
        </w:object>
      </w:r>
      <w:r w:rsidRPr="00E906FD">
        <w:rPr>
          <w:rFonts w:ascii="Times New Roman" w:eastAsia="Times New Roman" w:hAnsi="Times New Roman" w:cs="Times New Roman"/>
          <w:i/>
        </w:rPr>
        <w:t xml:space="preserve"> </w:t>
      </w:r>
      <w:r>
        <w:rPr>
          <w:rFonts w:ascii="Times New Roman" w:eastAsia="Times New Roman" w:hAnsi="Times New Roman" w:cs="Times New Roman"/>
        </w:rPr>
        <w:t xml:space="preserve">            </w:t>
      </w:r>
      <w:r w:rsidRPr="00E906FD">
        <w:rPr>
          <w:rFonts w:ascii="Times New Roman" w:eastAsia="Times New Roman" w:hAnsi="Times New Roman" w:cs="Times New Roman"/>
        </w:rPr>
        <w:t xml:space="preserve">б) </w:t>
      </w:r>
      <w:r w:rsidRPr="00FF3967">
        <w:rPr>
          <w:position w:val="-10"/>
        </w:rPr>
        <w:object w:dxaOrig="1260" w:dyaOrig="300">
          <v:shape id="_x0000_i1214" type="#_x0000_t75" style="width:63.6pt;height:15pt" o:ole="">
            <v:imagedata r:id="rId377" o:title=""/>
          </v:shape>
          <o:OLEObject Type="Embed" ProgID="Equation.DSMT4" ShapeID="_x0000_i1214" DrawAspect="Content" ObjectID="_1610865086" r:id="rId378"/>
        </w:object>
      </w:r>
      <w:r>
        <w:rPr>
          <w:rFonts w:ascii="Times New Roman" w:eastAsia="Times New Roman" w:hAnsi="Times New Roman" w:cs="Times New Roman"/>
        </w:rPr>
        <w:t xml:space="preserve">   </w:t>
      </w:r>
      <w:r w:rsidRPr="00E906FD">
        <w:rPr>
          <w:rFonts w:ascii="Times New Roman" w:eastAsia="Times New Roman" w:hAnsi="Times New Roman" w:cs="Times New Roman"/>
        </w:rPr>
        <w:t xml:space="preserve">        в) </w:t>
      </w:r>
      <w:r w:rsidRPr="00FF3967">
        <w:rPr>
          <w:position w:val="-10"/>
        </w:rPr>
        <w:object w:dxaOrig="1579" w:dyaOrig="300">
          <v:shape id="_x0000_i1215" type="#_x0000_t75" style="width:78.6pt;height:15pt" o:ole="">
            <v:imagedata r:id="rId379" o:title=""/>
          </v:shape>
          <o:OLEObject Type="Embed" ProgID="Equation.DSMT4" ShapeID="_x0000_i1215" DrawAspect="Content" ObjectID="_1610865087" r:id="rId380"/>
        </w:object>
      </w:r>
    </w:p>
    <w:p w:rsidR="00335203" w:rsidRPr="005B2C0A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3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E906FD">
        <w:rPr>
          <w:rFonts w:ascii="Times New Roman" w:eastAsia="Times New Roman" w:hAnsi="Times New Roman" w:cs="Times New Roman"/>
        </w:rPr>
        <w:t xml:space="preserve">Задане натуральне число </w:t>
      </w:r>
      <w:r w:rsidR="00335203" w:rsidRPr="00E906FD">
        <w:rPr>
          <w:rFonts w:ascii="Times New Roman" w:eastAsia="Times New Roman" w:hAnsi="Times New Roman" w:cs="Times New Roman"/>
          <w:i/>
        </w:rPr>
        <w:t>n</w:t>
      </w:r>
      <w:r w:rsidR="00335203" w:rsidRPr="00E906FD">
        <w:rPr>
          <w:rFonts w:ascii="Times New Roman" w:eastAsia="Times New Roman" w:hAnsi="Times New Roman" w:cs="Times New Roman"/>
        </w:rPr>
        <w:t>. Скласти  програми обчислення добутків</w:t>
      </w:r>
    </w:p>
    <w:p w:rsidR="00335203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а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553D76">
        <w:rPr>
          <w:position w:val="-26"/>
        </w:rPr>
        <w:object w:dxaOrig="3600" w:dyaOrig="639">
          <v:shape id="_x0000_i1216" type="#_x0000_t75" style="width:180.6pt;height:32.4pt" o:ole="">
            <v:imagedata r:id="rId381" o:title=""/>
          </v:shape>
          <o:OLEObject Type="Embed" ProgID="Equation.DSMT4" ShapeID="_x0000_i1216" DrawAspect="Content" ObjectID="_1610865088" r:id="rId382"/>
        </w:objec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335203" w:rsidRPr="00553D76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553D76">
        <w:rPr>
          <w:position w:val="-26"/>
        </w:rPr>
        <w:object w:dxaOrig="3620" w:dyaOrig="639">
          <v:shape id="_x0000_i1217" type="#_x0000_t75" style="width:180.6pt;height:32.4pt" o:ole="">
            <v:imagedata r:id="rId383" o:title=""/>
          </v:shape>
          <o:OLEObject Type="Embed" ProgID="Equation.DSMT4" ShapeID="_x0000_i1217" DrawAspect="Content" ObjectID="_1610865089" r:id="rId384"/>
        </w:object>
      </w:r>
    </w:p>
    <w:p w:rsidR="00335203" w:rsidRPr="00553D76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4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5B2C0A">
        <w:rPr>
          <w:rFonts w:ascii="Times New Roman" w:eastAsia="Times New Roman" w:hAnsi="Times New Roman" w:cs="Times New Roman"/>
        </w:rPr>
        <w:t xml:space="preserve">Скласти  програму друку таблиці значень функції </w:t>
      </w:r>
      <w:r w:rsidR="00335203" w:rsidRPr="00FF3967">
        <w:rPr>
          <w:position w:val="-10"/>
        </w:rPr>
        <w:object w:dxaOrig="820" w:dyaOrig="300">
          <v:shape id="_x0000_i1218" type="#_x0000_t75" style="width:40.8pt;height:15pt" o:ole="">
            <v:imagedata r:id="rId385" o:title=""/>
          </v:shape>
          <o:OLEObject Type="Embed" ProgID="Equation.DSMT4" ShapeID="_x0000_i1218" DrawAspect="Content" ObjectID="_1610865090" r:id="rId386"/>
        </w:object>
      </w:r>
      <w:r w:rsidR="00335203">
        <w:rPr>
          <w:lang w:val="uk-UA"/>
        </w:rPr>
        <w:t xml:space="preserve"> </w:t>
      </w:r>
      <w:r w:rsidR="00335203" w:rsidRPr="005B2C0A">
        <w:rPr>
          <w:rFonts w:ascii="Times New Roman" w:eastAsia="Times New Roman" w:hAnsi="Times New Roman" w:cs="Times New Roman"/>
        </w:rPr>
        <w:t xml:space="preserve">на відрізку [0,1] з кроком </w:t>
      </w:r>
      <w:r w:rsidR="00335203" w:rsidRPr="00553D76">
        <w:rPr>
          <w:position w:val="-6"/>
        </w:rPr>
        <w:object w:dxaOrig="720" w:dyaOrig="260">
          <v:shape id="_x0000_i1219" type="#_x0000_t75" style="width:36pt;height:12.6pt" o:ole="">
            <v:imagedata r:id="rId387" o:title=""/>
          </v:shape>
          <o:OLEObject Type="Embed" ProgID="Equation.DSMT4" ShapeID="_x0000_i1219" DrawAspect="Content" ObjectID="_1610865091" r:id="rId388"/>
        </w:object>
      </w:r>
    </w:p>
    <w:p w:rsidR="00335203" w:rsidRPr="00553D76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5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553D76">
        <w:rPr>
          <w:rFonts w:ascii="Times New Roman" w:eastAsia="Times New Roman" w:hAnsi="Times New Roman" w:cs="Times New Roman"/>
        </w:rPr>
        <w:t xml:space="preserve">Скласти  програму визначення кількості тризначних натуральних чисел, сума цифр яких дорівнює </w:t>
      </w:r>
      <w:r w:rsidR="00335203" w:rsidRPr="00FF3967">
        <w:rPr>
          <w:position w:val="-10"/>
        </w:rPr>
        <w:object w:dxaOrig="859" w:dyaOrig="300">
          <v:shape id="_x0000_i1220" type="#_x0000_t75" style="width:42.6pt;height:15pt" o:ole="">
            <v:imagedata r:id="rId389" o:title=""/>
          </v:shape>
          <o:OLEObject Type="Embed" ProgID="Equation.DSMT4" ShapeID="_x0000_i1220" DrawAspect="Content" ObjectID="_1610865092" r:id="rId390"/>
        </w:object>
      </w:r>
      <w:r w:rsidR="00335203" w:rsidRPr="00553D76">
        <w:rPr>
          <w:rFonts w:ascii="Times New Roman" w:eastAsia="Times New Roman" w:hAnsi="Times New Roman" w:cs="Times New Roman"/>
        </w:rPr>
        <w:t>Операцію ділення не використовувати.</w:t>
      </w:r>
    </w:p>
    <w:p w:rsidR="00335203" w:rsidRPr="00553D76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6</w:t>
        </w:r>
      </w:fldSimple>
      <w:r w:rsidR="00335203" w:rsidRPr="00F35BD1">
        <w:rPr>
          <w:rStyle w:val="TaskNum0"/>
        </w:rPr>
        <w:t>.</w:t>
      </w:r>
      <w:r w:rsidR="00335203" w:rsidRPr="005D2CC0">
        <w:rPr>
          <w:rStyle w:val="TaskNum0"/>
        </w:rPr>
        <w:t xml:space="preserve"> </w:t>
      </w:r>
      <w:r w:rsidR="00335203" w:rsidRPr="00553D76">
        <w:rPr>
          <w:rFonts w:ascii="Times New Roman" w:eastAsia="Times New Roman" w:hAnsi="Times New Roman" w:cs="Times New Roman"/>
        </w:rPr>
        <w:t xml:space="preserve">Дано </w:t>
      </w:r>
      <w:r w:rsidR="00335203" w:rsidRPr="00553D76">
        <w:rPr>
          <w:rFonts w:ascii="Times New Roman" w:eastAsia="Times New Roman" w:hAnsi="Times New Roman" w:cs="Times New Roman"/>
          <w:i/>
        </w:rPr>
        <w:t>n</w:t>
      </w:r>
      <w:r w:rsidR="00335203" w:rsidRPr="00553D76">
        <w:rPr>
          <w:rFonts w:ascii="Times New Roman" w:eastAsia="Times New Roman" w:hAnsi="Times New Roman" w:cs="Times New Roman"/>
        </w:rPr>
        <w:t xml:space="preserve"> цілих чисел. Скласти  програму, що визначає, скільки з них більші за своїх "сусідів", тобто попереднього та наступного чисел.</w:t>
      </w:r>
    </w:p>
    <w:p w:rsidR="00335203" w:rsidRPr="00553D76" w:rsidRDefault="00FB3381" w:rsidP="00335203">
      <w:pPr>
        <w:pStyle w:val="11"/>
        <w:rPr>
          <w:rFonts w:ascii="Times New Roman" w:eastAsia="Times New Roman" w:hAnsi="Times New Roman" w:cs="Times New Roman"/>
        </w:rPr>
      </w:pPr>
      <w:fldSimple w:instr=" SEQ them \c  \* MERGEFORMAT  \* MERGEFORMAT ">
        <w:r w:rsidR="00335203">
          <w:rPr>
            <w:rStyle w:val="TaskNum0"/>
            <w:noProof/>
          </w:rPr>
          <w:t>3</w:t>
        </w:r>
      </w:fldSimple>
      <w:r w:rsidR="00335203" w:rsidRPr="00F35BD1">
        <w:rPr>
          <w:rStyle w:val="TaskNum0"/>
        </w:rPr>
        <w:t>.</w:t>
      </w:r>
      <w:fldSimple w:instr=" SEQ task_num  \* MERGEFORMAT  \* MERGEFORMAT ">
        <w:r w:rsidR="00335203">
          <w:rPr>
            <w:rStyle w:val="TaskNum0"/>
            <w:noProof/>
          </w:rPr>
          <w:t>57</w:t>
        </w:r>
      </w:fldSimple>
      <w:r w:rsidR="00335203" w:rsidRPr="00F35BD1">
        <w:rPr>
          <w:rStyle w:val="TaskNum0"/>
        </w:rPr>
        <w:t>.</w:t>
      </w:r>
      <w:r w:rsidR="00335203" w:rsidRPr="00842D12">
        <w:rPr>
          <w:rStyle w:val="TaskNum0"/>
        </w:rPr>
        <w:t xml:space="preserve"> </w:t>
      </w:r>
      <w:r w:rsidR="00335203" w:rsidRPr="00553D76">
        <w:rPr>
          <w:rFonts w:ascii="Times New Roman" w:eastAsia="Times New Roman" w:hAnsi="Times New Roman" w:cs="Times New Roman"/>
        </w:rPr>
        <w:t xml:space="preserve">Задані натуральне число </w:t>
      </w:r>
      <w:r w:rsidR="00335203" w:rsidRPr="00553D76">
        <w:rPr>
          <w:rFonts w:ascii="Times New Roman" w:eastAsia="Times New Roman" w:hAnsi="Times New Roman" w:cs="Times New Roman"/>
          <w:i/>
        </w:rPr>
        <w:t>n</w:t>
      </w:r>
      <w:r w:rsidR="00335203" w:rsidRPr="00553D76">
        <w:rPr>
          <w:rFonts w:ascii="Times New Roman" w:eastAsia="Times New Roman" w:hAnsi="Times New Roman" w:cs="Times New Roman"/>
        </w:rPr>
        <w:t xml:space="preserve">, дійсні числа </w:t>
      </w:r>
      <w:r w:rsidR="00335203" w:rsidRPr="00FF3967">
        <w:rPr>
          <w:position w:val="-10"/>
        </w:rPr>
        <w:object w:dxaOrig="820" w:dyaOrig="320">
          <v:shape id="_x0000_i1221" type="#_x0000_t75" style="width:40.8pt;height:16.2pt" o:ole="">
            <v:imagedata r:id="rId391" o:title=""/>
          </v:shape>
          <o:OLEObject Type="Embed" ProgID="Equation.DSMT4" ShapeID="_x0000_i1221" DrawAspect="Content" ObjectID="_1610865093" r:id="rId392"/>
        </w:object>
      </w:r>
      <w:r w:rsidR="00335203" w:rsidRPr="00553D76">
        <w:rPr>
          <w:rFonts w:ascii="Times New Roman" w:eastAsia="Times New Roman" w:hAnsi="Times New Roman" w:cs="Times New Roman"/>
        </w:rPr>
        <w:t xml:space="preserve"> Скласти  програму визначення</w:t>
      </w:r>
    </w:p>
    <w:p w:rsidR="00335203" w:rsidRPr="00E906FD" w:rsidRDefault="00335203" w:rsidP="00335203">
      <w:pPr>
        <w:pStyle w:val="11"/>
        <w:ind w:left="284" w:firstLine="0"/>
        <w:rPr>
          <w:rFonts w:ascii="Times New Roman" w:eastAsia="Times New Roman" w:hAnsi="Times New Roman" w:cs="Times New Roman"/>
        </w:rPr>
      </w:pPr>
      <w:r w:rsidRPr="00553D76">
        <w:rPr>
          <w:rFonts w:ascii="Times New Roman" w:eastAsia="Times New Roman" w:hAnsi="Times New Roman" w:cs="Times New Roman"/>
        </w:rPr>
        <w:t>а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5B709E">
        <w:rPr>
          <w:position w:val="-12"/>
        </w:rPr>
        <w:object w:dxaOrig="1560" w:dyaOrig="360">
          <v:shape id="_x0000_i1222" type="#_x0000_t75" style="width:78.6pt;height:18pt" o:ole="">
            <v:imagedata r:id="rId393" o:title=""/>
          </v:shape>
          <o:OLEObject Type="Embed" ProgID="Equation.DSMT4" ShapeID="_x0000_i1222" DrawAspect="Content" ObjectID="_1610865094" r:id="rId394"/>
        </w:object>
      </w:r>
      <w:r>
        <w:rPr>
          <w:rFonts w:ascii="Times New Roman" w:eastAsia="Times New Roman" w:hAnsi="Times New Roman" w:cs="Times New Roman"/>
        </w:rPr>
        <w:t xml:space="preserve">      </w:t>
      </w:r>
      <w:r w:rsidRPr="00553D76">
        <w:rPr>
          <w:rFonts w:ascii="Times New Roman" w:eastAsia="Times New Roman" w:hAnsi="Times New Roman" w:cs="Times New Roman"/>
        </w:rPr>
        <w:t xml:space="preserve">         де </w:t>
      </w:r>
      <w:r w:rsidRPr="005B709E">
        <w:rPr>
          <w:position w:val="-30"/>
        </w:rPr>
        <w:object w:dxaOrig="2860" w:dyaOrig="720">
          <v:shape id="_x0000_i1223" type="#_x0000_t75" style="width:143.4pt;height:36pt" o:ole="">
            <v:imagedata r:id="rId395" o:title=""/>
          </v:shape>
          <o:OLEObject Type="Embed" ProgID="Equation.DSMT4" ShapeID="_x0000_i1223" DrawAspect="Content" ObjectID="_1610865095" r:id="rId396"/>
        </w:object>
      </w:r>
      <w:r w:rsidRPr="00553D76">
        <w:rPr>
          <w:rFonts w:ascii="Times New Roman" w:eastAsia="Times New Roman" w:hAnsi="Times New Roman" w:cs="Times New Roman"/>
        </w:rPr>
        <w:t>;</w:t>
      </w:r>
      <w:r w:rsidRPr="00E906FD">
        <w:rPr>
          <w:rFonts w:ascii="Times New Roman" w:eastAsia="Times New Roman" w:hAnsi="Times New Roman" w:cs="Times New Roman"/>
        </w:rPr>
        <w:t xml:space="preserve"> </w:t>
      </w:r>
    </w:p>
    <w:p w:rsidR="00335203" w:rsidRPr="00E90A00" w:rsidRDefault="00335203" w:rsidP="00335203">
      <w:pPr>
        <w:pStyle w:val="11"/>
        <w:rPr>
          <w:rFonts w:ascii="Times New Roman" w:eastAsia="Times New Roman" w:hAnsi="Times New Roman" w:cs="Times New Roman"/>
          <w:lang w:val="uk-UA"/>
        </w:rPr>
      </w:pPr>
      <w:r w:rsidRPr="00E906FD">
        <w:rPr>
          <w:rFonts w:ascii="Times New Roman" w:eastAsia="Times New Roman" w:hAnsi="Times New Roman" w:cs="Times New Roman"/>
        </w:rPr>
        <w:t>б)</w:t>
      </w:r>
      <w:r>
        <w:rPr>
          <w:rFonts w:ascii="Times New Roman" w:eastAsia="Times New Roman" w:hAnsi="Times New Roman" w:cs="Times New Roman"/>
          <w:lang w:val="uk-UA"/>
        </w:rPr>
        <w:t xml:space="preserve"> </w:t>
      </w:r>
      <w:r w:rsidRPr="005B709E">
        <w:rPr>
          <w:position w:val="-12"/>
        </w:rPr>
        <w:object w:dxaOrig="1520" w:dyaOrig="360">
          <v:shape id="_x0000_i1224" type="#_x0000_t75" style="width:76.2pt;height:18pt" o:ole="">
            <v:imagedata r:id="rId397" o:title=""/>
          </v:shape>
          <o:OLEObject Type="Embed" ProgID="Equation.DSMT4" ShapeID="_x0000_i1224" DrawAspect="Content" ObjectID="_1610865096" r:id="rId398"/>
        </w:object>
      </w:r>
      <w:r>
        <w:rPr>
          <w:rFonts w:ascii="Times New Roman" w:eastAsia="Times New Roman" w:hAnsi="Times New Roman" w:cs="Times New Roman"/>
        </w:rPr>
        <w:t xml:space="preserve">    </w:t>
      </w:r>
      <w:r w:rsidRPr="00E906FD">
        <w:rPr>
          <w:rFonts w:ascii="Times New Roman" w:eastAsia="Times New Roman" w:hAnsi="Times New Roman" w:cs="Times New Roman"/>
        </w:rPr>
        <w:t xml:space="preserve"> де </w:t>
      </w:r>
      <w:r w:rsidRPr="005B709E">
        <w:rPr>
          <w:position w:val="-30"/>
        </w:rPr>
        <w:object w:dxaOrig="2700" w:dyaOrig="720">
          <v:shape id="_x0000_i1225" type="#_x0000_t75" style="width:135.6pt;height:36pt" o:ole="">
            <v:imagedata r:id="rId399" o:title=""/>
          </v:shape>
          <o:OLEObject Type="Embed" ProgID="Equation.DSMT4" ShapeID="_x0000_i1225" DrawAspect="Content" ObjectID="_1610865097" r:id="rId400"/>
        </w:object>
      </w:r>
      <w:r>
        <w:rPr>
          <w:rFonts w:ascii="Times New Roman" w:eastAsia="Times New Roman" w:hAnsi="Times New Roman" w:cs="Times New Roman"/>
        </w:rPr>
        <w:t>;</w:t>
      </w:r>
    </w:p>
    <w:p w:rsidR="00335203" w:rsidRPr="00A67AA4" w:rsidRDefault="00335203" w:rsidP="00335203">
      <w:pPr>
        <w:rPr>
          <w:position w:val="-30"/>
          <w:lang w:val="ru-RU"/>
        </w:rPr>
      </w:pPr>
      <w:r w:rsidRPr="00E906FD">
        <w:rPr>
          <w:rFonts w:ascii="Times New Roman" w:hAnsi="Times New Roman" w:cs="Times New Roman"/>
        </w:rPr>
        <w:t>в)</w:t>
      </w:r>
      <w:r>
        <w:rPr>
          <w:rFonts w:ascii="Times New Roman" w:hAnsi="Times New Roman" w:cs="Times New Roman"/>
        </w:rPr>
        <w:t xml:space="preserve"> </w:t>
      </w:r>
      <w:r w:rsidRPr="005B709E">
        <w:rPr>
          <w:position w:val="-10"/>
        </w:rPr>
        <w:object w:dxaOrig="1520" w:dyaOrig="320">
          <v:shape id="_x0000_i1226" type="#_x0000_t75" style="width:76.2pt;height:16.2pt" o:ole="">
            <v:imagedata r:id="rId401" o:title=""/>
          </v:shape>
          <o:OLEObject Type="Embed" ProgID="Equation.DSMT4" ShapeID="_x0000_i1226" DrawAspect="Content" ObjectID="_1610865098" r:id="rId402"/>
        </w:object>
      </w:r>
      <w:r>
        <w:rPr>
          <w:rFonts w:ascii="Times New Roman" w:hAnsi="Times New Roman" w:cs="Times New Roman"/>
        </w:rPr>
        <w:t xml:space="preserve">    </w:t>
      </w:r>
      <w:r w:rsidRPr="00E906FD">
        <w:rPr>
          <w:rFonts w:ascii="Times New Roman" w:hAnsi="Times New Roman" w:cs="Times New Roman"/>
        </w:rPr>
        <w:t xml:space="preserve"> де </w:t>
      </w:r>
      <w:r w:rsidRPr="005B709E">
        <w:rPr>
          <w:position w:val="-30"/>
        </w:rPr>
        <w:object w:dxaOrig="2659" w:dyaOrig="700">
          <v:shape id="_x0000_i1227" type="#_x0000_t75" style="width:132.6pt;height:35.4pt" o:ole="">
            <v:imagedata r:id="rId403" o:title=""/>
          </v:shape>
          <o:OLEObject Type="Embed" ProgID="Equation.DSMT4" ShapeID="_x0000_i1227" DrawAspect="Content" ObjectID="_1610865099" r:id="rId404"/>
        </w:object>
      </w:r>
    </w:p>
    <w:p w:rsidR="00A67AA4" w:rsidRDefault="00A67AA4" w:rsidP="00A67AA4">
      <w:pPr>
        <w:pStyle w:val="TextBody"/>
      </w:pPr>
    </w:p>
    <w:p w:rsidR="004C78AC" w:rsidRPr="00A67AA4" w:rsidRDefault="004C78AC" w:rsidP="00335203">
      <w:pPr>
        <w:rPr>
          <w:lang w:val="ru-RU"/>
        </w:rPr>
      </w:pPr>
    </w:p>
    <w:sectPr w:rsidR="004C78AC" w:rsidRPr="00A67AA4" w:rsidSect="003829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Peterburg">
    <w:altName w:val="Times New Roman"/>
    <w:charset w:val="00"/>
    <w:family w:val="auto"/>
    <w:pitch w:val="variable"/>
    <w:sig w:usb0="00000287" w:usb1="00000000" w:usb2="00000000" w:usb3="00000000" w:csb0="0000001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Liberation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CD0CF1"/>
    <w:rsid w:val="00001935"/>
    <w:rsid w:val="00003845"/>
    <w:rsid w:val="00003AC7"/>
    <w:rsid w:val="000059FC"/>
    <w:rsid w:val="00007EAB"/>
    <w:rsid w:val="000110EE"/>
    <w:rsid w:val="0001202F"/>
    <w:rsid w:val="00016B4E"/>
    <w:rsid w:val="00016FA1"/>
    <w:rsid w:val="000177BD"/>
    <w:rsid w:val="00022AD3"/>
    <w:rsid w:val="00022EB1"/>
    <w:rsid w:val="00023AAE"/>
    <w:rsid w:val="00023AB4"/>
    <w:rsid w:val="00034308"/>
    <w:rsid w:val="000363B9"/>
    <w:rsid w:val="00036B48"/>
    <w:rsid w:val="00036C74"/>
    <w:rsid w:val="00036ECA"/>
    <w:rsid w:val="00040AEA"/>
    <w:rsid w:val="00042041"/>
    <w:rsid w:val="000459B8"/>
    <w:rsid w:val="000470CD"/>
    <w:rsid w:val="00052A69"/>
    <w:rsid w:val="000538FC"/>
    <w:rsid w:val="0005582B"/>
    <w:rsid w:val="00056267"/>
    <w:rsid w:val="000563CF"/>
    <w:rsid w:val="0006009C"/>
    <w:rsid w:val="00061C59"/>
    <w:rsid w:val="00062F1C"/>
    <w:rsid w:val="000638D0"/>
    <w:rsid w:val="00066960"/>
    <w:rsid w:val="0007099D"/>
    <w:rsid w:val="00071C86"/>
    <w:rsid w:val="00072235"/>
    <w:rsid w:val="00075D67"/>
    <w:rsid w:val="00076CD0"/>
    <w:rsid w:val="00082DE7"/>
    <w:rsid w:val="000844E6"/>
    <w:rsid w:val="00085AA3"/>
    <w:rsid w:val="00086BFD"/>
    <w:rsid w:val="00090F05"/>
    <w:rsid w:val="00092371"/>
    <w:rsid w:val="0009295D"/>
    <w:rsid w:val="0009460A"/>
    <w:rsid w:val="000949CE"/>
    <w:rsid w:val="0009559C"/>
    <w:rsid w:val="0009693B"/>
    <w:rsid w:val="00097252"/>
    <w:rsid w:val="00097B66"/>
    <w:rsid w:val="000A3CF1"/>
    <w:rsid w:val="000A3CF2"/>
    <w:rsid w:val="000A4681"/>
    <w:rsid w:val="000A7173"/>
    <w:rsid w:val="000A7196"/>
    <w:rsid w:val="000A78A1"/>
    <w:rsid w:val="000B0541"/>
    <w:rsid w:val="000B2B2F"/>
    <w:rsid w:val="000B2FE2"/>
    <w:rsid w:val="000B442A"/>
    <w:rsid w:val="000B496A"/>
    <w:rsid w:val="000B4F3E"/>
    <w:rsid w:val="000B7041"/>
    <w:rsid w:val="000B76E0"/>
    <w:rsid w:val="000C2F5A"/>
    <w:rsid w:val="000C3E74"/>
    <w:rsid w:val="000C4AAF"/>
    <w:rsid w:val="000C6797"/>
    <w:rsid w:val="000C6F06"/>
    <w:rsid w:val="000D0C0C"/>
    <w:rsid w:val="000D1E01"/>
    <w:rsid w:val="000D4D36"/>
    <w:rsid w:val="000D5E36"/>
    <w:rsid w:val="000D6028"/>
    <w:rsid w:val="000D6134"/>
    <w:rsid w:val="000D6161"/>
    <w:rsid w:val="000E338A"/>
    <w:rsid w:val="000E364C"/>
    <w:rsid w:val="000E4CE4"/>
    <w:rsid w:val="000E50AE"/>
    <w:rsid w:val="000E51AC"/>
    <w:rsid w:val="000E55EE"/>
    <w:rsid w:val="000E5E15"/>
    <w:rsid w:val="000E64F1"/>
    <w:rsid w:val="00100AFC"/>
    <w:rsid w:val="001025D0"/>
    <w:rsid w:val="001025E5"/>
    <w:rsid w:val="00103825"/>
    <w:rsid w:val="00107202"/>
    <w:rsid w:val="001076D3"/>
    <w:rsid w:val="00107B55"/>
    <w:rsid w:val="00110550"/>
    <w:rsid w:val="00110817"/>
    <w:rsid w:val="0011108D"/>
    <w:rsid w:val="00113834"/>
    <w:rsid w:val="00117C3D"/>
    <w:rsid w:val="00120231"/>
    <w:rsid w:val="00120AD5"/>
    <w:rsid w:val="00122BC5"/>
    <w:rsid w:val="00124181"/>
    <w:rsid w:val="001252C9"/>
    <w:rsid w:val="00130B1C"/>
    <w:rsid w:val="001324D3"/>
    <w:rsid w:val="0013268B"/>
    <w:rsid w:val="0013496D"/>
    <w:rsid w:val="00134B20"/>
    <w:rsid w:val="00135F23"/>
    <w:rsid w:val="001364A0"/>
    <w:rsid w:val="001365F3"/>
    <w:rsid w:val="00137118"/>
    <w:rsid w:val="001414B2"/>
    <w:rsid w:val="0014268C"/>
    <w:rsid w:val="001427F5"/>
    <w:rsid w:val="00143B65"/>
    <w:rsid w:val="00145963"/>
    <w:rsid w:val="00145CF3"/>
    <w:rsid w:val="00147C70"/>
    <w:rsid w:val="00150213"/>
    <w:rsid w:val="00150449"/>
    <w:rsid w:val="00153AF8"/>
    <w:rsid w:val="001552C2"/>
    <w:rsid w:val="00155970"/>
    <w:rsid w:val="0015618C"/>
    <w:rsid w:val="00157AD1"/>
    <w:rsid w:val="00160539"/>
    <w:rsid w:val="00161A0E"/>
    <w:rsid w:val="00162EA7"/>
    <w:rsid w:val="00164DA3"/>
    <w:rsid w:val="00165053"/>
    <w:rsid w:val="00167492"/>
    <w:rsid w:val="00170174"/>
    <w:rsid w:val="001703F8"/>
    <w:rsid w:val="001743D3"/>
    <w:rsid w:val="00176461"/>
    <w:rsid w:val="001767BE"/>
    <w:rsid w:val="00177FF1"/>
    <w:rsid w:val="00181DA9"/>
    <w:rsid w:val="001843FD"/>
    <w:rsid w:val="001875A5"/>
    <w:rsid w:val="00190BD3"/>
    <w:rsid w:val="00192F95"/>
    <w:rsid w:val="00193AD6"/>
    <w:rsid w:val="00196BC2"/>
    <w:rsid w:val="00197719"/>
    <w:rsid w:val="001A09D0"/>
    <w:rsid w:val="001A0B14"/>
    <w:rsid w:val="001A1003"/>
    <w:rsid w:val="001A5038"/>
    <w:rsid w:val="001A5653"/>
    <w:rsid w:val="001A6109"/>
    <w:rsid w:val="001B0938"/>
    <w:rsid w:val="001B399D"/>
    <w:rsid w:val="001B6083"/>
    <w:rsid w:val="001B70D7"/>
    <w:rsid w:val="001C447F"/>
    <w:rsid w:val="001C4FAB"/>
    <w:rsid w:val="001C52A3"/>
    <w:rsid w:val="001D479F"/>
    <w:rsid w:val="001D5185"/>
    <w:rsid w:val="001D6D91"/>
    <w:rsid w:val="001D77A8"/>
    <w:rsid w:val="001D7D4C"/>
    <w:rsid w:val="001E0496"/>
    <w:rsid w:val="001E0930"/>
    <w:rsid w:val="001E0A4B"/>
    <w:rsid w:val="001E32A5"/>
    <w:rsid w:val="001E53FC"/>
    <w:rsid w:val="001E5B7A"/>
    <w:rsid w:val="001F2BB4"/>
    <w:rsid w:val="001F4220"/>
    <w:rsid w:val="00202E25"/>
    <w:rsid w:val="00207386"/>
    <w:rsid w:val="00210460"/>
    <w:rsid w:val="00210AA0"/>
    <w:rsid w:val="00211702"/>
    <w:rsid w:val="002213FC"/>
    <w:rsid w:val="00221E7A"/>
    <w:rsid w:val="0022524D"/>
    <w:rsid w:val="002256E3"/>
    <w:rsid w:val="00226FF3"/>
    <w:rsid w:val="0023001E"/>
    <w:rsid w:val="002304BF"/>
    <w:rsid w:val="00235F7E"/>
    <w:rsid w:val="00236678"/>
    <w:rsid w:val="0023709B"/>
    <w:rsid w:val="002408C1"/>
    <w:rsid w:val="002408F7"/>
    <w:rsid w:val="00240A0D"/>
    <w:rsid w:val="0024131A"/>
    <w:rsid w:val="0024171C"/>
    <w:rsid w:val="00241D8F"/>
    <w:rsid w:val="0024206E"/>
    <w:rsid w:val="00245641"/>
    <w:rsid w:val="00253F4F"/>
    <w:rsid w:val="002540DE"/>
    <w:rsid w:val="00255027"/>
    <w:rsid w:val="002555A4"/>
    <w:rsid w:val="0025728C"/>
    <w:rsid w:val="002574FB"/>
    <w:rsid w:val="00262156"/>
    <w:rsid w:val="002622C9"/>
    <w:rsid w:val="0026381C"/>
    <w:rsid w:val="00263DDB"/>
    <w:rsid w:val="00273C02"/>
    <w:rsid w:val="00275950"/>
    <w:rsid w:val="00280779"/>
    <w:rsid w:val="002865E8"/>
    <w:rsid w:val="002866C8"/>
    <w:rsid w:val="00292FEF"/>
    <w:rsid w:val="00294CA8"/>
    <w:rsid w:val="00294E48"/>
    <w:rsid w:val="00297B4F"/>
    <w:rsid w:val="002A00D4"/>
    <w:rsid w:val="002A10BE"/>
    <w:rsid w:val="002A1E7F"/>
    <w:rsid w:val="002A513F"/>
    <w:rsid w:val="002A6890"/>
    <w:rsid w:val="002B0ED7"/>
    <w:rsid w:val="002B10F3"/>
    <w:rsid w:val="002B1909"/>
    <w:rsid w:val="002B602E"/>
    <w:rsid w:val="002C0A9A"/>
    <w:rsid w:val="002C1101"/>
    <w:rsid w:val="002C191B"/>
    <w:rsid w:val="002C2E55"/>
    <w:rsid w:val="002C3225"/>
    <w:rsid w:val="002C3F5E"/>
    <w:rsid w:val="002C6E6A"/>
    <w:rsid w:val="002C7B6D"/>
    <w:rsid w:val="002D05C4"/>
    <w:rsid w:val="002D0F7C"/>
    <w:rsid w:val="002D352A"/>
    <w:rsid w:val="002D5FC9"/>
    <w:rsid w:val="002E07B1"/>
    <w:rsid w:val="002E1F45"/>
    <w:rsid w:val="002E3735"/>
    <w:rsid w:val="002E4C35"/>
    <w:rsid w:val="002E4DC0"/>
    <w:rsid w:val="002E7946"/>
    <w:rsid w:val="002F05FF"/>
    <w:rsid w:val="002F415B"/>
    <w:rsid w:val="002F46AD"/>
    <w:rsid w:val="002F4D14"/>
    <w:rsid w:val="002F6366"/>
    <w:rsid w:val="002F78AB"/>
    <w:rsid w:val="0030089A"/>
    <w:rsid w:val="00300FC2"/>
    <w:rsid w:val="003021B0"/>
    <w:rsid w:val="00302412"/>
    <w:rsid w:val="00304151"/>
    <w:rsid w:val="00304E4C"/>
    <w:rsid w:val="003100D3"/>
    <w:rsid w:val="00312278"/>
    <w:rsid w:val="0031367B"/>
    <w:rsid w:val="00317144"/>
    <w:rsid w:val="00320079"/>
    <w:rsid w:val="003200F0"/>
    <w:rsid w:val="00320A62"/>
    <w:rsid w:val="00322C43"/>
    <w:rsid w:val="00327034"/>
    <w:rsid w:val="00335203"/>
    <w:rsid w:val="003358D5"/>
    <w:rsid w:val="00335B74"/>
    <w:rsid w:val="0033616D"/>
    <w:rsid w:val="0033633F"/>
    <w:rsid w:val="00336BE3"/>
    <w:rsid w:val="003376C1"/>
    <w:rsid w:val="00343F7E"/>
    <w:rsid w:val="00345299"/>
    <w:rsid w:val="00346843"/>
    <w:rsid w:val="00352966"/>
    <w:rsid w:val="003562C6"/>
    <w:rsid w:val="00356E2E"/>
    <w:rsid w:val="00360192"/>
    <w:rsid w:val="003605AD"/>
    <w:rsid w:val="00361B7E"/>
    <w:rsid w:val="003623A9"/>
    <w:rsid w:val="00362688"/>
    <w:rsid w:val="00363BC4"/>
    <w:rsid w:val="00364091"/>
    <w:rsid w:val="00364CB7"/>
    <w:rsid w:val="00367F91"/>
    <w:rsid w:val="00370585"/>
    <w:rsid w:val="0037101E"/>
    <w:rsid w:val="00371BA2"/>
    <w:rsid w:val="00373C23"/>
    <w:rsid w:val="00374454"/>
    <w:rsid w:val="0037481B"/>
    <w:rsid w:val="00375902"/>
    <w:rsid w:val="00375D61"/>
    <w:rsid w:val="003768E7"/>
    <w:rsid w:val="00376AE6"/>
    <w:rsid w:val="0037750E"/>
    <w:rsid w:val="003801D7"/>
    <w:rsid w:val="00380985"/>
    <w:rsid w:val="00381012"/>
    <w:rsid w:val="003820DC"/>
    <w:rsid w:val="0038295C"/>
    <w:rsid w:val="00383756"/>
    <w:rsid w:val="00383B99"/>
    <w:rsid w:val="00391954"/>
    <w:rsid w:val="003921EB"/>
    <w:rsid w:val="0039706B"/>
    <w:rsid w:val="003A1AAD"/>
    <w:rsid w:val="003A2DA0"/>
    <w:rsid w:val="003A5B0D"/>
    <w:rsid w:val="003A7FB6"/>
    <w:rsid w:val="003B0345"/>
    <w:rsid w:val="003B1E14"/>
    <w:rsid w:val="003B243F"/>
    <w:rsid w:val="003B29A9"/>
    <w:rsid w:val="003B6F9A"/>
    <w:rsid w:val="003B7C89"/>
    <w:rsid w:val="003C062A"/>
    <w:rsid w:val="003C0AD2"/>
    <w:rsid w:val="003C2A7E"/>
    <w:rsid w:val="003C3351"/>
    <w:rsid w:val="003C6343"/>
    <w:rsid w:val="003C6D9E"/>
    <w:rsid w:val="003C70BA"/>
    <w:rsid w:val="003D5C81"/>
    <w:rsid w:val="003D6B8F"/>
    <w:rsid w:val="003D79BC"/>
    <w:rsid w:val="003E02A6"/>
    <w:rsid w:val="003E0C22"/>
    <w:rsid w:val="003E1433"/>
    <w:rsid w:val="003E4FC1"/>
    <w:rsid w:val="003E7D2B"/>
    <w:rsid w:val="003F01FC"/>
    <w:rsid w:val="003F0B01"/>
    <w:rsid w:val="003F16A1"/>
    <w:rsid w:val="003F3FED"/>
    <w:rsid w:val="003F7894"/>
    <w:rsid w:val="003F7AAB"/>
    <w:rsid w:val="00400A89"/>
    <w:rsid w:val="00402C44"/>
    <w:rsid w:val="004061E5"/>
    <w:rsid w:val="00407C8B"/>
    <w:rsid w:val="0041151F"/>
    <w:rsid w:val="0041507C"/>
    <w:rsid w:val="00415E67"/>
    <w:rsid w:val="004201ED"/>
    <w:rsid w:val="00420FA5"/>
    <w:rsid w:val="00422736"/>
    <w:rsid w:val="00424B19"/>
    <w:rsid w:val="00424B62"/>
    <w:rsid w:val="00424CEF"/>
    <w:rsid w:val="004312F9"/>
    <w:rsid w:val="00431B55"/>
    <w:rsid w:val="00435714"/>
    <w:rsid w:val="00435DE6"/>
    <w:rsid w:val="00436CF1"/>
    <w:rsid w:val="004418E6"/>
    <w:rsid w:val="00441F15"/>
    <w:rsid w:val="00442E4D"/>
    <w:rsid w:val="00442FC2"/>
    <w:rsid w:val="004440A0"/>
    <w:rsid w:val="00446C3E"/>
    <w:rsid w:val="00447425"/>
    <w:rsid w:val="00451076"/>
    <w:rsid w:val="004518B7"/>
    <w:rsid w:val="00452841"/>
    <w:rsid w:val="00454B14"/>
    <w:rsid w:val="00455317"/>
    <w:rsid w:val="00455D19"/>
    <w:rsid w:val="0045717C"/>
    <w:rsid w:val="004600F8"/>
    <w:rsid w:val="004629B6"/>
    <w:rsid w:val="00463CD3"/>
    <w:rsid w:val="00465B10"/>
    <w:rsid w:val="00466B64"/>
    <w:rsid w:val="00483045"/>
    <w:rsid w:val="00487257"/>
    <w:rsid w:val="004878B6"/>
    <w:rsid w:val="00487C44"/>
    <w:rsid w:val="0049082A"/>
    <w:rsid w:val="00492A71"/>
    <w:rsid w:val="00492CE0"/>
    <w:rsid w:val="004932BD"/>
    <w:rsid w:val="00493792"/>
    <w:rsid w:val="004941E4"/>
    <w:rsid w:val="0049586D"/>
    <w:rsid w:val="004A2462"/>
    <w:rsid w:val="004A43F8"/>
    <w:rsid w:val="004A7561"/>
    <w:rsid w:val="004B160B"/>
    <w:rsid w:val="004B23E3"/>
    <w:rsid w:val="004B4ABD"/>
    <w:rsid w:val="004B5E79"/>
    <w:rsid w:val="004C0A8C"/>
    <w:rsid w:val="004C4415"/>
    <w:rsid w:val="004C52D5"/>
    <w:rsid w:val="004C5312"/>
    <w:rsid w:val="004C54F8"/>
    <w:rsid w:val="004C78AC"/>
    <w:rsid w:val="004D2902"/>
    <w:rsid w:val="004D2B6F"/>
    <w:rsid w:val="004D315B"/>
    <w:rsid w:val="004D5193"/>
    <w:rsid w:val="004D51A3"/>
    <w:rsid w:val="004D666B"/>
    <w:rsid w:val="004E07A0"/>
    <w:rsid w:val="004E24E4"/>
    <w:rsid w:val="004E2E71"/>
    <w:rsid w:val="004E463E"/>
    <w:rsid w:val="004F0DF4"/>
    <w:rsid w:val="004F30AC"/>
    <w:rsid w:val="00504317"/>
    <w:rsid w:val="00507B86"/>
    <w:rsid w:val="00507C85"/>
    <w:rsid w:val="00511C56"/>
    <w:rsid w:val="00511D8A"/>
    <w:rsid w:val="00511FC8"/>
    <w:rsid w:val="00513522"/>
    <w:rsid w:val="005147F5"/>
    <w:rsid w:val="0051483A"/>
    <w:rsid w:val="00515590"/>
    <w:rsid w:val="005174F8"/>
    <w:rsid w:val="00517CA4"/>
    <w:rsid w:val="005216A5"/>
    <w:rsid w:val="00523BCD"/>
    <w:rsid w:val="00525013"/>
    <w:rsid w:val="0052503E"/>
    <w:rsid w:val="00525B85"/>
    <w:rsid w:val="00525EDF"/>
    <w:rsid w:val="00526CEE"/>
    <w:rsid w:val="00527E80"/>
    <w:rsid w:val="00530332"/>
    <w:rsid w:val="00531A4D"/>
    <w:rsid w:val="00532DD8"/>
    <w:rsid w:val="00536B83"/>
    <w:rsid w:val="00537AB5"/>
    <w:rsid w:val="005421C9"/>
    <w:rsid w:val="005423A5"/>
    <w:rsid w:val="00542E5D"/>
    <w:rsid w:val="0054502B"/>
    <w:rsid w:val="005471B4"/>
    <w:rsid w:val="00552558"/>
    <w:rsid w:val="0055274A"/>
    <w:rsid w:val="005528DC"/>
    <w:rsid w:val="00555BA5"/>
    <w:rsid w:val="00556DC0"/>
    <w:rsid w:val="005610DE"/>
    <w:rsid w:val="0056461A"/>
    <w:rsid w:val="005658DF"/>
    <w:rsid w:val="00571DDD"/>
    <w:rsid w:val="00573FAA"/>
    <w:rsid w:val="00576BE6"/>
    <w:rsid w:val="00577B23"/>
    <w:rsid w:val="005811CD"/>
    <w:rsid w:val="005824BF"/>
    <w:rsid w:val="005831F6"/>
    <w:rsid w:val="005843EF"/>
    <w:rsid w:val="00584879"/>
    <w:rsid w:val="00590327"/>
    <w:rsid w:val="0059063A"/>
    <w:rsid w:val="00592B09"/>
    <w:rsid w:val="00593164"/>
    <w:rsid w:val="00593CB9"/>
    <w:rsid w:val="005A10D2"/>
    <w:rsid w:val="005A320C"/>
    <w:rsid w:val="005B053C"/>
    <w:rsid w:val="005B0A1F"/>
    <w:rsid w:val="005B17B8"/>
    <w:rsid w:val="005B1CEE"/>
    <w:rsid w:val="005B2ACD"/>
    <w:rsid w:val="005B37CC"/>
    <w:rsid w:val="005B457D"/>
    <w:rsid w:val="005B4687"/>
    <w:rsid w:val="005B471E"/>
    <w:rsid w:val="005B7C36"/>
    <w:rsid w:val="005C5816"/>
    <w:rsid w:val="005D0444"/>
    <w:rsid w:val="005D31D1"/>
    <w:rsid w:val="005D3DD5"/>
    <w:rsid w:val="005D62E9"/>
    <w:rsid w:val="005D70BC"/>
    <w:rsid w:val="005E26D6"/>
    <w:rsid w:val="005E3CBC"/>
    <w:rsid w:val="005E40B9"/>
    <w:rsid w:val="005E4CC8"/>
    <w:rsid w:val="005E6E64"/>
    <w:rsid w:val="005F0E2C"/>
    <w:rsid w:val="005F3951"/>
    <w:rsid w:val="005F5C99"/>
    <w:rsid w:val="006009E5"/>
    <w:rsid w:val="0060407A"/>
    <w:rsid w:val="0060459C"/>
    <w:rsid w:val="006054B0"/>
    <w:rsid w:val="00606248"/>
    <w:rsid w:val="00606436"/>
    <w:rsid w:val="00606E6D"/>
    <w:rsid w:val="006073AF"/>
    <w:rsid w:val="0061126E"/>
    <w:rsid w:val="00612A30"/>
    <w:rsid w:val="006134AD"/>
    <w:rsid w:val="00615773"/>
    <w:rsid w:val="00615A4C"/>
    <w:rsid w:val="0062053A"/>
    <w:rsid w:val="00620741"/>
    <w:rsid w:val="006275C4"/>
    <w:rsid w:val="00630972"/>
    <w:rsid w:val="00635D1F"/>
    <w:rsid w:val="006369D8"/>
    <w:rsid w:val="006374CD"/>
    <w:rsid w:val="00637D0F"/>
    <w:rsid w:val="00640C59"/>
    <w:rsid w:val="006427D3"/>
    <w:rsid w:val="00642871"/>
    <w:rsid w:val="00644662"/>
    <w:rsid w:val="006463DE"/>
    <w:rsid w:val="006468F4"/>
    <w:rsid w:val="00650242"/>
    <w:rsid w:val="00652C19"/>
    <w:rsid w:val="00657E52"/>
    <w:rsid w:val="00661A83"/>
    <w:rsid w:val="006623D6"/>
    <w:rsid w:val="00663741"/>
    <w:rsid w:val="00665CB1"/>
    <w:rsid w:val="006718B4"/>
    <w:rsid w:val="00672766"/>
    <w:rsid w:val="00672877"/>
    <w:rsid w:val="00673192"/>
    <w:rsid w:val="00673542"/>
    <w:rsid w:val="00673BD3"/>
    <w:rsid w:val="0067445C"/>
    <w:rsid w:val="00675813"/>
    <w:rsid w:val="00677D0F"/>
    <w:rsid w:val="0068147A"/>
    <w:rsid w:val="006837E5"/>
    <w:rsid w:val="00683ED9"/>
    <w:rsid w:val="006869AB"/>
    <w:rsid w:val="006903F6"/>
    <w:rsid w:val="006915F6"/>
    <w:rsid w:val="00691FA2"/>
    <w:rsid w:val="00692F52"/>
    <w:rsid w:val="0069705E"/>
    <w:rsid w:val="006A13AA"/>
    <w:rsid w:val="006A32F3"/>
    <w:rsid w:val="006A3A16"/>
    <w:rsid w:val="006A6A6F"/>
    <w:rsid w:val="006A7671"/>
    <w:rsid w:val="006B1A03"/>
    <w:rsid w:val="006B234E"/>
    <w:rsid w:val="006B2A11"/>
    <w:rsid w:val="006B53D0"/>
    <w:rsid w:val="006B781A"/>
    <w:rsid w:val="006C271E"/>
    <w:rsid w:val="006C2967"/>
    <w:rsid w:val="006C31AE"/>
    <w:rsid w:val="006C3308"/>
    <w:rsid w:val="006C58F9"/>
    <w:rsid w:val="006D000B"/>
    <w:rsid w:val="006D0572"/>
    <w:rsid w:val="006E334B"/>
    <w:rsid w:val="006E52FD"/>
    <w:rsid w:val="006E6F5E"/>
    <w:rsid w:val="006E7817"/>
    <w:rsid w:val="006F049A"/>
    <w:rsid w:val="006F0A06"/>
    <w:rsid w:val="006F4768"/>
    <w:rsid w:val="00703B78"/>
    <w:rsid w:val="00704CAB"/>
    <w:rsid w:val="00707F9D"/>
    <w:rsid w:val="00710750"/>
    <w:rsid w:val="0071219D"/>
    <w:rsid w:val="00712758"/>
    <w:rsid w:val="00716731"/>
    <w:rsid w:val="00720F93"/>
    <w:rsid w:val="00722752"/>
    <w:rsid w:val="00725439"/>
    <w:rsid w:val="007275ED"/>
    <w:rsid w:val="007301BF"/>
    <w:rsid w:val="00731534"/>
    <w:rsid w:val="007324FD"/>
    <w:rsid w:val="007420F2"/>
    <w:rsid w:val="007444D8"/>
    <w:rsid w:val="0074676B"/>
    <w:rsid w:val="00746789"/>
    <w:rsid w:val="00746EC6"/>
    <w:rsid w:val="007515C8"/>
    <w:rsid w:val="0075308B"/>
    <w:rsid w:val="00754474"/>
    <w:rsid w:val="00756E1D"/>
    <w:rsid w:val="00764E98"/>
    <w:rsid w:val="00766CC8"/>
    <w:rsid w:val="0077014F"/>
    <w:rsid w:val="007710E3"/>
    <w:rsid w:val="007719ED"/>
    <w:rsid w:val="00771FBA"/>
    <w:rsid w:val="007720D7"/>
    <w:rsid w:val="00772C68"/>
    <w:rsid w:val="0077623B"/>
    <w:rsid w:val="00781C73"/>
    <w:rsid w:val="007840C7"/>
    <w:rsid w:val="007847F0"/>
    <w:rsid w:val="007909DA"/>
    <w:rsid w:val="00790F89"/>
    <w:rsid w:val="00794C39"/>
    <w:rsid w:val="00795E58"/>
    <w:rsid w:val="00796413"/>
    <w:rsid w:val="00797023"/>
    <w:rsid w:val="007A2611"/>
    <w:rsid w:val="007A5A42"/>
    <w:rsid w:val="007A5DC7"/>
    <w:rsid w:val="007A6E27"/>
    <w:rsid w:val="007A7615"/>
    <w:rsid w:val="007B07D8"/>
    <w:rsid w:val="007B1D73"/>
    <w:rsid w:val="007B2A64"/>
    <w:rsid w:val="007B39C0"/>
    <w:rsid w:val="007B58D0"/>
    <w:rsid w:val="007B6829"/>
    <w:rsid w:val="007B7616"/>
    <w:rsid w:val="007B7D29"/>
    <w:rsid w:val="007C01CC"/>
    <w:rsid w:val="007C08B6"/>
    <w:rsid w:val="007C1A38"/>
    <w:rsid w:val="007C1E3E"/>
    <w:rsid w:val="007C54CA"/>
    <w:rsid w:val="007C6E4A"/>
    <w:rsid w:val="007D1C4E"/>
    <w:rsid w:val="007D2299"/>
    <w:rsid w:val="007D2937"/>
    <w:rsid w:val="007D610B"/>
    <w:rsid w:val="007E1089"/>
    <w:rsid w:val="007E1503"/>
    <w:rsid w:val="007E36E2"/>
    <w:rsid w:val="007E7F8F"/>
    <w:rsid w:val="007F0042"/>
    <w:rsid w:val="007F0A85"/>
    <w:rsid w:val="007F1054"/>
    <w:rsid w:val="007F2355"/>
    <w:rsid w:val="007F3430"/>
    <w:rsid w:val="007F3B7F"/>
    <w:rsid w:val="007F4C66"/>
    <w:rsid w:val="007F514F"/>
    <w:rsid w:val="007F64E1"/>
    <w:rsid w:val="0080109F"/>
    <w:rsid w:val="008011DF"/>
    <w:rsid w:val="008103D6"/>
    <w:rsid w:val="008109AF"/>
    <w:rsid w:val="0081330C"/>
    <w:rsid w:val="00814FEB"/>
    <w:rsid w:val="00816F0A"/>
    <w:rsid w:val="0081791F"/>
    <w:rsid w:val="008200C4"/>
    <w:rsid w:val="008221CD"/>
    <w:rsid w:val="00823483"/>
    <w:rsid w:val="00824B8E"/>
    <w:rsid w:val="008316DD"/>
    <w:rsid w:val="00835E64"/>
    <w:rsid w:val="00841E90"/>
    <w:rsid w:val="008426B8"/>
    <w:rsid w:val="0084539B"/>
    <w:rsid w:val="008453E3"/>
    <w:rsid w:val="0084735A"/>
    <w:rsid w:val="00850ED7"/>
    <w:rsid w:val="00852881"/>
    <w:rsid w:val="0085305D"/>
    <w:rsid w:val="00853646"/>
    <w:rsid w:val="00857973"/>
    <w:rsid w:val="008610CE"/>
    <w:rsid w:val="008624D0"/>
    <w:rsid w:val="0086292A"/>
    <w:rsid w:val="00862E4A"/>
    <w:rsid w:val="008637F2"/>
    <w:rsid w:val="008646C7"/>
    <w:rsid w:val="008647F4"/>
    <w:rsid w:val="008653B3"/>
    <w:rsid w:val="00872571"/>
    <w:rsid w:val="00872B0B"/>
    <w:rsid w:val="008739ED"/>
    <w:rsid w:val="00877188"/>
    <w:rsid w:val="008901B9"/>
    <w:rsid w:val="008924A4"/>
    <w:rsid w:val="008925EA"/>
    <w:rsid w:val="00892DD2"/>
    <w:rsid w:val="008968F0"/>
    <w:rsid w:val="008A07D7"/>
    <w:rsid w:val="008A0AFE"/>
    <w:rsid w:val="008A22D6"/>
    <w:rsid w:val="008A5C52"/>
    <w:rsid w:val="008A5F4C"/>
    <w:rsid w:val="008A7E2E"/>
    <w:rsid w:val="008B254F"/>
    <w:rsid w:val="008B3694"/>
    <w:rsid w:val="008B51DD"/>
    <w:rsid w:val="008B7A19"/>
    <w:rsid w:val="008C352E"/>
    <w:rsid w:val="008C37EE"/>
    <w:rsid w:val="008C5C90"/>
    <w:rsid w:val="008C6C51"/>
    <w:rsid w:val="008D1EF2"/>
    <w:rsid w:val="008D218C"/>
    <w:rsid w:val="008D322B"/>
    <w:rsid w:val="008E1242"/>
    <w:rsid w:val="008E132D"/>
    <w:rsid w:val="008E2336"/>
    <w:rsid w:val="008E462B"/>
    <w:rsid w:val="008F0FDD"/>
    <w:rsid w:val="008F378D"/>
    <w:rsid w:val="008F7670"/>
    <w:rsid w:val="00900882"/>
    <w:rsid w:val="009012D2"/>
    <w:rsid w:val="00902433"/>
    <w:rsid w:val="009025C8"/>
    <w:rsid w:val="009027B7"/>
    <w:rsid w:val="0090411C"/>
    <w:rsid w:val="00904F7D"/>
    <w:rsid w:val="00911112"/>
    <w:rsid w:val="00913333"/>
    <w:rsid w:val="00913CCC"/>
    <w:rsid w:val="00915540"/>
    <w:rsid w:val="009162F0"/>
    <w:rsid w:val="009166A6"/>
    <w:rsid w:val="009222AB"/>
    <w:rsid w:val="00922AF4"/>
    <w:rsid w:val="00922EE5"/>
    <w:rsid w:val="00923AC9"/>
    <w:rsid w:val="00925A77"/>
    <w:rsid w:val="009300F6"/>
    <w:rsid w:val="00931D1D"/>
    <w:rsid w:val="009325A9"/>
    <w:rsid w:val="00932E0D"/>
    <w:rsid w:val="00937160"/>
    <w:rsid w:val="00937804"/>
    <w:rsid w:val="0094097A"/>
    <w:rsid w:val="00941371"/>
    <w:rsid w:val="00945186"/>
    <w:rsid w:val="00946294"/>
    <w:rsid w:val="009467B2"/>
    <w:rsid w:val="00953A40"/>
    <w:rsid w:val="00957E56"/>
    <w:rsid w:val="00961808"/>
    <w:rsid w:val="00961E11"/>
    <w:rsid w:val="00961E2C"/>
    <w:rsid w:val="00963DE2"/>
    <w:rsid w:val="0096447D"/>
    <w:rsid w:val="0096565C"/>
    <w:rsid w:val="00965E17"/>
    <w:rsid w:val="00966FBB"/>
    <w:rsid w:val="0097329B"/>
    <w:rsid w:val="00976AEE"/>
    <w:rsid w:val="0098017D"/>
    <w:rsid w:val="00981D64"/>
    <w:rsid w:val="00982728"/>
    <w:rsid w:val="00984086"/>
    <w:rsid w:val="00991D2A"/>
    <w:rsid w:val="009924A4"/>
    <w:rsid w:val="00993555"/>
    <w:rsid w:val="009945C0"/>
    <w:rsid w:val="00995389"/>
    <w:rsid w:val="00995752"/>
    <w:rsid w:val="009960D7"/>
    <w:rsid w:val="00997FD4"/>
    <w:rsid w:val="009A1A93"/>
    <w:rsid w:val="009A2859"/>
    <w:rsid w:val="009A6742"/>
    <w:rsid w:val="009A6B99"/>
    <w:rsid w:val="009B0C15"/>
    <w:rsid w:val="009B7945"/>
    <w:rsid w:val="009C1129"/>
    <w:rsid w:val="009C3C7F"/>
    <w:rsid w:val="009C454E"/>
    <w:rsid w:val="009C49BA"/>
    <w:rsid w:val="009C6B46"/>
    <w:rsid w:val="009C6DFB"/>
    <w:rsid w:val="009D0D76"/>
    <w:rsid w:val="009D1214"/>
    <w:rsid w:val="009D151E"/>
    <w:rsid w:val="009D26F2"/>
    <w:rsid w:val="009D41D7"/>
    <w:rsid w:val="009D4BEA"/>
    <w:rsid w:val="009D6DA1"/>
    <w:rsid w:val="009D73AC"/>
    <w:rsid w:val="009E024B"/>
    <w:rsid w:val="009E0325"/>
    <w:rsid w:val="009E0902"/>
    <w:rsid w:val="009E3D35"/>
    <w:rsid w:val="009E41D9"/>
    <w:rsid w:val="009E4913"/>
    <w:rsid w:val="009E5C06"/>
    <w:rsid w:val="009E63FE"/>
    <w:rsid w:val="009E6DD6"/>
    <w:rsid w:val="009F27AB"/>
    <w:rsid w:val="009F3096"/>
    <w:rsid w:val="009F4706"/>
    <w:rsid w:val="009F523E"/>
    <w:rsid w:val="009F5FF7"/>
    <w:rsid w:val="009F68EF"/>
    <w:rsid w:val="00A02DC2"/>
    <w:rsid w:val="00A0398B"/>
    <w:rsid w:val="00A04B0B"/>
    <w:rsid w:val="00A10C51"/>
    <w:rsid w:val="00A11ADA"/>
    <w:rsid w:val="00A11C7C"/>
    <w:rsid w:val="00A15180"/>
    <w:rsid w:val="00A24AE7"/>
    <w:rsid w:val="00A262D4"/>
    <w:rsid w:val="00A26954"/>
    <w:rsid w:val="00A303BC"/>
    <w:rsid w:val="00A34817"/>
    <w:rsid w:val="00A34F36"/>
    <w:rsid w:val="00A36B34"/>
    <w:rsid w:val="00A412DB"/>
    <w:rsid w:val="00A44AF9"/>
    <w:rsid w:val="00A45194"/>
    <w:rsid w:val="00A451CB"/>
    <w:rsid w:val="00A452A0"/>
    <w:rsid w:val="00A464C5"/>
    <w:rsid w:val="00A510B1"/>
    <w:rsid w:val="00A523F4"/>
    <w:rsid w:val="00A5453B"/>
    <w:rsid w:val="00A55795"/>
    <w:rsid w:val="00A55B3B"/>
    <w:rsid w:val="00A563A6"/>
    <w:rsid w:val="00A57CFE"/>
    <w:rsid w:val="00A6116A"/>
    <w:rsid w:val="00A6146D"/>
    <w:rsid w:val="00A62C8E"/>
    <w:rsid w:val="00A64BCD"/>
    <w:rsid w:val="00A66708"/>
    <w:rsid w:val="00A66916"/>
    <w:rsid w:val="00A67AA4"/>
    <w:rsid w:val="00A67B2D"/>
    <w:rsid w:val="00A70150"/>
    <w:rsid w:val="00A70A90"/>
    <w:rsid w:val="00A73EA6"/>
    <w:rsid w:val="00A76D8E"/>
    <w:rsid w:val="00A776A3"/>
    <w:rsid w:val="00A8164A"/>
    <w:rsid w:val="00A82DAF"/>
    <w:rsid w:val="00A8375B"/>
    <w:rsid w:val="00A83D9C"/>
    <w:rsid w:val="00A850BA"/>
    <w:rsid w:val="00A85D67"/>
    <w:rsid w:val="00A86093"/>
    <w:rsid w:val="00A86E30"/>
    <w:rsid w:val="00A875E7"/>
    <w:rsid w:val="00A907AF"/>
    <w:rsid w:val="00A9200C"/>
    <w:rsid w:val="00A95CA1"/>
    <w:rsid w:val="00AA1461"/>
    <w:rsid w:val="00AA22BB"/>
    <w:rsid w:val="00AA248B"/>
    <w:rsid w:val="00AA58ED"/>
    <w:rsid w:val="00AA5CE0"/>
    <w:rsid w:val="00AB0523"/>
    <w:rsid w:val="00AB48BF"/>
    <w:rsid w:val="00AB53A2"/>
    <w:rsid w:val="00AB6551"/>
    <w:rsid w:val="00AB7141"/>
    <w:rsid w:val="00AB7E64"/>
    <w:rsid w:val="00AC0616"/>
    <w:rsid w:val="00AC28E5"/>
    <w:rsid w:val="00AC2C3C"/>
    <w:rsid w:val="00AC30CD"/>
    <w:rsid w:val="00AC3CCA"/>
    <w:rsid w:val="00AC5370"/>
    <w:rsid w:val="00AD0974"/>
    <w:rsid w:val="00AD5D14"/>
    <w:rsid w:val="00AE2C99"/>
    <w:rsid w:val="00AE5ADA"/>
    <w:rsid w:val="00AE7B74"/>
    <w:rsid w:val="00AF0B88"/>
    <w:rsid w:val="00AF29E3"/>
    <w:rsid w:val="00AF3486"/>
    <w:rsid w:val="00AF3C81"/>
    <w:rsid w:val="00AF4D53"/>
    <w:rsid w:val="00AF6B8A"/>
    <w:rsid w:val="00B0146A"/>
    <w:rsid w:val="00B01BE5"/>
    <w:rsid w:val="00B02FD6"/>
    <w:rsid w:val="00B03F50"/>
    <w:rsid w:val="00B04250"/>
    <w:rsid w:val="00B11C95"/>
    <w:rsid w:val="00B121F9"/>
    <w:rsid w:val="00B1444F"/>
    <w:rsid w:val="00B15BC8"/>
    <w:rsid w:val="00B17E58"/>
    <w:rsid w:val="00B20787"/>
    <w:rsid w:val="00B20A6A"/>
    <w:rsid w:val="00B21E2D"/>
    <w:rsid w:val="00B22A33"/>
    <w:rsid w:val="00B242E8"/>
    <w:rsid w:val="00B24518"/>
    <w:rsid w:val="00B245DF"/>
    <w:rsid w:val="00B26BB1"/>
    <w:rsid w:val="00B274FD"/>
    <w:rsid w:val="00B3009D"/>
    <w:rsid w:val="00B30DF2"/>
    <w:rsid w:val="00B3606D"/>
    <w:rsid w:val="00B42A2E"/>
    <w:rsid w:val="00B42FF6"/>
    <w:rsid w:val="00B4515F"/>
    <w:rsid w:val="00B452E5"/>
    <w:rsid w:val="00B461D7"/>
    <w:rsid w:val="00B47A80"/>
    <w:rsid w:val="00B50F12"/>
    <w:rsid w:val="00B525C8"/>
    <w:rsid w:val="00B52BF4"/>
    <w:rsid w:val="00B52DFB"/>
    <w:rsid w:val="00B53328"/>
    <w:rsid w:val="00B53F39"/>
    <w:rsid w:val="00B5473A"/>
    <w:rsid w:val="00B54C48"/>
    <w:rsid w:val="00B55DAC"/>
    <w:rsid w:val="00B577E5"/>
    <w:rsid w:val="00B62F2A"/>
    <w:rsid w:val="00B66C0E"/>
    <w:rsid w:val="00B67307"/>
    <w:rsid w:val="00B67A05"/>
    <w:rsid w:val="00B709E9"/>
    <w:rsid w:val="00B74966"/>
    <w:rsid w:val="00B762DF"/>
    <w:rsid w:val="00B768B1"/>
    <w:rsid w:val="00B80A33"/>
    <w:rsid w:val="00B8128E"/>
    <w:rsid w:val="00B81B24"/>
    <w:rsid w:val="00B8259B"/>
    <w:rsid w:val="00B92C4B"/>
    <w:rsid w:val="00B95CAB"/>
    <w:rsid w:val="00B9646F"/>
    <w:rsid w:val="00B97651"/>
    <w:rsid w:val="00BA5D16"/>
    <w:rsid w:val="00BA6783"/>
    <w:rsid w:val="00BA7E7F"/>
    <w:rsid w:val="00BB1F64"/>
    <w:rsid w:val="00BB2C0B"/>
    <w:rsid w:val="00BB3B06"/>
    <w:rsid w:val="00BB45AE"/>
    <w:rsid w:val="00BB6B6B"/>
    <w:rsid w:val="00BC1719"/>
    <w:rsid w:val="00BC4F05"/>
    <w:rsid w:val="00BC60E0"/>
    <w:rsid w:val="00BC6D0A"/>
    <w:rsid w:val="00BC7FEE"/>
    <w:rsid w:val="00BD0CB1"/>
    <w:rsid w:val="00BD2126"/>
    <w:rsid w:val="00BD22B3"/>
    <w:rsid w:val="00BD290F"/>
    <w:rsid w:val="00BD343B"/>
    <w:rsid w:val="00BD45AF"/>
    <w:rsid w:val="00BD5396"/>
    <w:rsid w:val="00BD5AE8"/>
    <w:rsid w:val="00BD6F73"/>
    <w:rsid w:val="00BD7F94"/>
    <w:rsid w:val="00BE13D2"/>
    <w:rsid w:val="00BE1990"/>
    <w:rsid w:val="00BE19ED"/>
    <w:rsid w:val="00BE1AB2"/>
    <w:rsid w:val="00BE3E54"/>
    <w:rsid w:val="00BE6DF7"/>
    <w:rsid w:val="00BE73A7"/>
    <w:rsid w:val="00BF1D11"/>
    <w:rsid w:val="00BF3996"/>
    <w:rsid w:val="00BF3EB1"/>
    <w:rsid w:val="00BF6378"/>
    <w:rsid w:val="00BF72FF"/>
    <w:rsid w:val="00C01311"/>
    <w:rsid w:val="00C018B8"/>
    <w:rsid w:val="00C0389C"/>
    <w:rsid w:val="00C06B21"/>
    <w:rsid w:val="00C07A8D"/>
    <w:rsid w:val="00C10863"/>
    <w:rsid w:val="00C1158D"/>
    <w:rsid w:val="00C11939"/>
    <w:rsid w:val="00C13F49"/>
    <w:rsid w:val="00C14DBE"/>
    <w:rsid w:val="00C14E4F"/>
    <w:rsid w:val="00C167FC"/>
    <w:rsid w:val="00C17E92"/>
    <w:rsid w:val="00C20C6C"/>
    <w:rsid w:val="00C21C30"/>
    <w:rsid w:val="00C22718"/>
    <w:rsid w:val="00C237CA"/>
    <w:rsid w:val="00C24A46"/>
    <w:rsid w:val="00C32D7F"/>
    <w:rsid w:val="00C33A28"/>
    <w:rsid w:val="00C370B2"/>
    <w:rsid w:val="00C41470"/>
    <w:rsid w:val="00C42A53"/>
    <w:rsid w:val="00C431D2"/>
    <w:rsid w:val="00C45598"/>
    <w:rsid w:val="00C46BBE"/>
    <w:rsid w:val="00C46F2F"/>
    <w:rsid w:val="00C47160"/>
    <w:rsid w:val="00C47309"/>
    <w:rsid w:val="00C502DA"/>
    <w:rsid w:val="00C52F26"/>
    <w:rsid w:val="00C53158"/>
    <w:rsid w:val="00C531E6"/>
    <w:rsid w:val="00C60F8A"/>
    <w:rsid w:val="00C64297"/>
    <w:rsid w:val="00C648A6"/>
    <w:rsid w:val="00C65D13"/>
    <w:rsid w:val="00C66669"/>
    <w:rsid w:val="00C66C7F"/>
    <w:rsid w:val="00C72DEC"/>
    <w:rsid w:val="00C74597"/>
    <w:rsid w:val="00C76340"/>
    <w:rsid w:val="00C779AF"/>
    <w:rsid w:val="00C8029E"/>
    <w:rsid w:val="00C823EA"/>
    <w:rsid w:val="00C833B6"/>
    <w:rsid w:val="00C85757"/>
    <w:rsid w:val="00C87DEB"/>
    <w:rsid w:val="00C92862"/>
    <w:rsid w:val="00C93F77"/>
    <w:rsid w:val="00C9697D"/>
    <w:rsid w:val="00C96FF3"/>
    <w:rsid w:val="00C972B4"/>
    <w:rsid w:val="00CA3E4C"/>
    <w:rsid w:val="00CA5A2D"/>
    <w:rsid w:val="00CA5BDE"/>
    <w:rsid w:val="00CA6C7E"/>
    <w:rsid w:val="00CB0D06"/>
    <w:rsid w:val="00CB0E54"/>
    <w:rsid w:val="00CB6AE4"/>
    <w:rsid w:val="00CB7E53"/>
    <w:rsid w:val="00CC1747"/>
    <w:rsid w:val="00CC193F"/>
    <w:rsid w:val="00CC2A01"/>
    <w:rsid w:val="00CC2EB9"/>
    <w:rsid w:val="00CC3CE4"/>
    <w:rsid w:val="00CD0CF1"/>
    <w:rsid w:val="00CD23EE"/>
    <w:rsid w:val="00CD2D86"/>
    <w:rsid w:val="00CD5DF8"/>
    <w:rsid w:val="00CD7BAA"/>
    <w:rsid w:val="00CE1C42"/>
    <w:rsid w:val="00CE48E3"/>
    <w:rsid w:val="00CE5F6C"/>
    <w:rsid w:val="00CE6ED9"/>
    <w:rsid w:val="00CE7204"/>
    <w:rsid w:val="00CF032D"/>
    <w:rsid w:val="00CF1F5C"/>
    <w:rsid w:val="00CF3A7C"/>
    <w:rsid w:val="00CF696A"/>
    <w:rsid w:val="00CF71B4"/>
    <w:rsid w:val="00CF7CDE"/>
    <w:rsid w:val="00D007D8"/>
    <w:rsid w:val="00D00975"/>
    <w:rsid w:val="00D04CBB"/>
    <w:rsid w:val="00D16BCE"/>
    <w:rsid w:val="00D21164"/>
    <w:rsid w:val="00D240AA"/>
    <w:rsid w:val="00D25076"/>
    <w:rsid w:val="00D26E3D"/>
    <w:rsid w:val="00D271C2"/>
    <w:rsid w:val="00D30229"/>
    <w:rsid w:val="00D33A0A"/>
    <w:rsid w:val="00D34854"/>
    <w:rsid w:val="00D40085"/>
    <w:rsid w:val="00D404B9"/>
    <w:rsid w:val="00D42CBD"/>
    <w:rsid w:val="00D43692"/>
    <w:rsid w:val="00D44992"/>
    <w:rsid w:val="00D45B62"/>
    <w:rsid w:val="00D50F8E"/>
    <w:rsid w:val="00D54331"/>
    <w:rsid w:val="00D54CE4"/>
    <w:rsid w:val="00D55664"/>
    <w:rsid w:val="00D56CFA"/>
    <w:rsid w:val="00D607AB"/>
    <w:rsid w:val="00D614FE"/>
    <w:rsid w:val="00D6517B"/>
    <w:rsid w:val="00D6572B"/>
    <w:rsid w:val="00D66B32"/>
    <w:rsid w:val="00D7189A"/>
    <w:rsid w:val="00D73933"/>
    <w:rsid w:val="00D7480D"/>
    <w:rsid w:val="00D77E33"/>
    <w:rsid w:val="00D80C23"/>
    <w:rsid w:val="00D81D92"/>
    <w:rsid w:val="00D82063"/>
    <w:rsid w:val="00D86CF7"/>
    <w:rsid w:val="00D87827"/>
    <w:rsid w:val="00D90C56"/>
    <w:rsid w:val="00D91A37"/>
    <w:rsid w:val="00D92BFE"/>
    <w:rsid w:val="00D95813"/>
    <w:rsid w:val="00D9644F"/>
    <w:rsid w:val="00DA687D"/>
    <w:rsid w:val="00DA697C"/>
    <w:rsid w:val="00DB281E"/>
    <w:rsid w:val="00DB2F1A"/>
    <w:rsid w:val="00DB3546"/>
    <w:rsid w:val="00DB6FCA"/>
    <w:rsid w:val="00DC40A3"/>
    <w:rsid w:val="00DC54F5"/>
    <w:rsid w:val="00DC7EFB"/>
    <w:rsid w:val="00DD290E"/>
    <w:rsid w:val="00DD40DE"/>
    <w:rsid w:val="00DD5FD2"/>
    <w:rsid w:val="00DD6135"/>
    <w:rsid w:val="00DE29AD"/>
    <w:rsid w:val="00DE2F8A"/>
    <w:rsid w:val="00DE34D3"/>
    <w:rsid w:val="00DE3784"/>
    <w:rsid w:val="00DE523C"/>
    <w:rsid w:val="00DE689A"/>
    <w:rsid w:val="00DE7CE0"/>
    <w:rsid w:val="00DF1F91"/>
    <w:rsid w:val="00DF238B"/>
    <w:rsid w:val="00DF3F00"/>
    <w:rsid w:val="00DF7DBC"/>
    <w:rsid w:val="00E0171A"/>
    <w:rsid w:val="00E02879"/>
    <w:rsid w:val="00E03AA9"/>
    <w:rsid w:val="00E046F9"/>
    <w:rsid w:val="00E051A9"/>
    <w:rsid w:val="00E06E42"/>
    <w:rsid w:val="00E07C56"/>
    <w:rsid w:val="00E12092"/>
    <w:rsid w:val="00E129F4"/>
    <w:rsid w:val="00E14AF2"/>
    <w:rsid w:val="00E20285"/>
    <w:rsid w:val="00E22151"/>
    <w:rsid w:val="00E23201"/>
    <w:rsid w:val="00E25600"/>
    <w:rsid w:val="00E265C4"/>
    <w:rsid w:val="00E27621"/>
    <w:rsid w:val="00E279F3"/>
    <w:rsid w:val="00E309F9"/>
    <w:rsid w:val="00E30EB3"/>
    <w:rsid w:val="00E317AD"/>
    <w:rsid w:val="00E31A5E"/>
    <w:rsid w:val="00E3219A"/>
    <w:rsid w:val="00E3599F"/>
    <w:rsid w:val="00E35A87"/>
    <w:rsid w:val="00E417BB"/>
    <w:rsid w:val="00E45ACE"/>
    <w:rsid w:val="00E46073"/>
    <w:rsid w:val="00E50753"/>
    <w:rsid w:val="00E50966"/>
    <w:rsid w:val="00E51FFA"/>
    <w:rsid w:val="00E52238"/>
    <w:rsid w:val="00E5318D"/>
    <w:rsid w:val="00E53EF4"/>
    <w:rsid w:val="00E541EE"/>
    <w:rsid w:val="00E5462B"/>
    <w:rsid w:val="00E556E7"/>
    <w:rsid w:val="00E55F3C"/>
    <w:rsid w:val="00E5644B"/>
    <w:rsid w:val="00E578CA"/>
    <w:rsid w:val="00E62B51"/>
    <w:rsid w:val="00E70301"/>
    <w:rsid w:val="00E7054A"/>
    <w:rsid w:val="00E732C5"/>
    <w:rsid w:val="00E7400B"/>
    <w:rsid w:val="00E7441A"/>
    <w:rsid w:val="00E80D19"/>
    <w:rsid w:val="00E81136"/>
    <w:rsid w:val="00E830F9"/>
    <w:rsid w:val="00E83A80"/>
    <w:rsid w:val="00E8404C"/>
    <w:rsid w:val="00E85A58"/>
    <w:rsid w:val="00E86A38"/>
    <w:rsid w:val="00E91B5A"/>
    <w:rsid w:val="00E920B4"/>
    <w:rsid w:val="00E923F4"/>
    <w:rsid w:val="00E9298C"/>
    <w:rsid w:val="00E94EF4"/>
    <w:rsid w:val="00E962D9"/>
    <w:rsid w:val="00EA4166"/>
    <w:rsid w:val="00EA57BB"/>
    <w:rsid w:val="00EA7E27"/>
    <w:rsid w:val="00EB3175"/>
    <w:rsid w:val="00EB3852"/>
    <w:rsid w:val="00EB5100"/>
    <w:rsid w:val="00EB6E34"/>
    <w:rsid w:val="00EC01CC"/>
    <w:rsid w:val="00EC039B"/>
    <w:rsid w:val="00EC0A9F"/>
    <w:rsid w:val="00EC0D59"/>
    <w:rsid w:val="00EC21D2"/>
    <w:rsid w:val="00EC3A38"/>
    <w:rsid w:val="00EC3A77"/>
    <w:rsid w:val="00EC4615"/>
    <w:rsid w:val="00EC53A3"/>
    <w:rsid w:val="00EC558D"/>
    <w:rsid w:val="00EC7473"/>
    <w:rsid w:val="00EC78A5"/>
    <w:rsid w:val="00EC7DC7"/>
    <w:rsid w:val="00ED0473"/>
    <w:rsid w:val="00ED1375"/>
    <w:rsid w:val="00ED3F5E"/>
    <w:rsid w:val="00ED574B"/>
    <w:rsid w:val="00ED5A21"/>
    <w:rsid w:val="00EE1267"/>
    <w:rsid w:val="00EE2753"/>
    <w:rsid w:val="00EE4052"/>
    <w:rsid w:val="00EF0B61"/>
    <w:rsid w:val="00EF0C86"/>
    <w:rsid w:val="00EF1444"/>
    <w:rsid w:val="00EF1DDD"/>
    <w:rsid w:val="00EF284D"/>
    <w:rsid w:val="00EF2949"/>
    <w:rsid w:val="00EF47EC"/>
    <w:rsid w:val="00EF4820"/>
    <w:rsid w:val="00EF6093"/>
    <w:rsid w:val="00EF717A"/>
    <w:rsid w:val="00F00557"/>
    <w:rsid w:val="00F02001"/>
    <w:rsid w:val="00F0274E"/>
    <w:rsid w:val="00F07426"/>
    <w:rsid w:val="00F110AC"/>
    <w:rsid w:val="00F11338"/>
    <w:rsid w:val="00F12D1C"/>
    <w:rsid w:val="00F13EE9"/>
    <w:rsid w:val="00F16BAF"/>
    <w:rsid w:val="00F1752D"/>
    <w:rsid w:val="00F20DB6"/>
    <w:rsid w:val="00F22535"/>
    <w:rsid w:val="00F233C0"/>
    <w:rsid w:val="00F239AF"/>
    <w:rsid w:val="00F23AFD"/>
    <w:rsid w:val="00F25DA2"/>
    <w:rsid w:val="00F302C2"/>
    <w:rsid w:val="00F34F3F"/>
    <w:rsid w:val="00F361AE"/>
    <w:rsid w:val="00F36E14"/>
    <w:rsid w:val="00F41D9D"/>
    <w:rsid w:val="00F41DBD"/>
    <w:rsid w:val="00F468AE"/>
    <w:rsid w:val="00F51974"/>
    <w:rsid w:val="00F54B17"/>
    <w:rsid w:val="00F55CA9"/>
    <w:rsid w:val="00F57463"/>
    <w:rsid w:val="00F61520"/>
    <w:rsid w:val="00F61916"/>
    <w:rsid w:val="00F65E8A"/>
    <w:rsid w:val="00F70777"/>
    <w:rsid w:val="00F739FD"/>
    <w:rsid w:val="00F73A6B"/>
    <w:rsid w:val="00F74F7B"/>
    <w:rsid w:val="00F819DD"/>
    <w:rsid w:val="00F861A5"/>
    <w:rsid w:val="00F90CC9"/>
    <w:rsid w:val="00F926EB"/>
    <w:rsid w:val="00F92BAF"/>
    <w:rsid w:val="00F94828"/>
    <w:rsid w:val="00F951AD"/>
    <w:rsid w:val="00FA37CF"/>
    <w:rsid w:val="00FA5399"/>
    <w:rsid w:val="00FB0339"/>
    <w:rsid w:val="00FB04A0"/>
    <w:rsid w:val="00FB0673"/>
    <w:rsid w:val="00FB072A"/>
    <w:rsid w:val="00FB1199"/>
    <w:rsid w:val="00FB1D52"/>
    <w:rsid w:val="00FB3381"/>
    <w:rsid w:val="00FB35AB"/>
    <w:rsid w:val="00FB4094"/>
    <w:rsid w:val="00FB4918"/>
    <w:rsid w:val="00FB66E9"/>
    <w:rsid w:val="00FB71A0"/>
    <w:rsid w:val="00FB7998"/>
    <w:rsid w:val="00FB7C8A"/>
    <w:rsid w:val="00FC1CD3"/>
    <w:rsid w:val="00FC2A2C"/>
    <w:rsid w:val="00FC357A"/>
    <w:rsid w:val="00FC545D"/>
    <w:rsid w:val="00FC6F78"/>
    <w:rsid w:val="00FD0601"/>
    <w:rsid w:val="00FD0751"/>
    <w:rsid w:val="00FD08AD"/>
    <w:rsid w:val="00FD2173"/>
    <w:rsid w:val="00FD3EFE"/>
    <w:rsid w:val="00FD4F7D"/>
    <w:rsid w:val="00FD7659"/>
    <w:rsid w:val="00FD77A2"/>
    <w:rsid w:val="00FE04BB"/>
    <w:rsid w:val="00FE39B5"/>
    <w:rsid w:val="00FE5D0A"/>
    <w:rsid w:val="00FE6281"/>
    <w:rsid w:val="00FE6BFE"/>
    <w:rsid w:val="00FE76EF"/>
    <w:rsid w:val="00FF18EF"/>
    <w:rsid w:val="00FF3839"/>
    <w:rsid w:val="00FF3A10"/>
    <w:rsid w:val="00FF756E"/>
    <w:rsid w:val="00FF7F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0CF1"/>
    <w:pPr>
      <w:spacing w:after="200" w:line="276" w:lineRule="auto"/>
      <w:ind w:firstLine="284"/>
    </w:pPr>
    <w:rPr>
      <w:rFonts w:ascii="Arial" w:hAnsi="Arial" w:cs="Peterburg"/>
      <w:sz w:val="18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4941E4"/>
    <w:pPr>
      <w:keepNext/>
      <w:spacing w:after="0" w:line="240" w:lineRule="auto"/>
      <w:ind w:firstLine="0"/>
      <w:jc w:val="center"/>
      <w:outlineLvl w:val="0"/>
    </w:pPr>
    <w:rPr>
      <w:rFonts w:ascii="Times New Roman" w:hAnsi="Times New Roman" w:cs="Times New Roman"/>
      <w:b/>
      <w:spacing w:val="20"/>
      <w:sz w:val="36"/>
      <w:szCs w:val="36"/>
      <w:lang w:eastAsia="ru-RU"/>
    </w:rPr>
  </w:style>
  <w:style w:type="paragraph" w:styleId="2">
    <w:name w:val="heading 2"/>
    <w:basedOn w:val="a"/>
    <w:next w:val="a"/>
    <w:link w:val="20"/>
    <w:qFormat/>
    <w:rsid w:val="004941E4"/>
    <w:pPr>
      <w:keepNext/>
      <w:tabs>
        <w:tab w:val="left" w:pos="1960"/>
      </w:tabs>
      <w:spacing w:after="0" w:line="240" w:lineRule="auto"/>
      <w:ind w:firstLine="0"/>
      <w:jc w:val="both"/>
      <w:outlineLvl w:val="1"/>
    </w:pPr>
    <w:rPr>
      <w:rFonts w:ascii="Times New Roman" w:hAnsi="Times New Roman" w:cs="Times New Roman"/>
      <w:bCs/>
      <w:iCs/>
      <w:spacing w:val="20"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4941E4"/>
    <w:pPr>
      <w:keepNext/>
      <w:tabs>
        <w:tab w:val="left" w:pos="1960"/>
      </w:tabs>
      <w:spacing w:after="0" w:line="240" w:lineRule="auto"/>
      <w:ind w:firstLine="0"/>
      <w:jc w:val="both"/>
      <w:outlineLvl w:val="2"/>
    </w:pPr>
    <w:rPr>
      <w:rFonts w:ascii="Times New Roman" w:eastAsiaTheme="majorEastAsia" w:hAnsi="Times New Roman" w:cstheme="majorBidi"/>
      <w:spacing w:val="20"/>
      <w:sz w:val="32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4941E4"/>
    <w:pPr>
      <w:keepNext/>
      <w:spacing w:after="0" w:line="240" w:lineRule="auto"/>
      <w:ind w:firstLine="0"/>
      <w:jc w:val="center"/>
      <w:outlineLvl w:val="3"/>
    </w:pPr>
    <w:rPr>
      <w:rFonts w:ascii="Times New Roman" w:hAnsi="Times New Roman" w:cs="Times New Roman"/>
      <w:sz w:val="32"/>
      <w:lang w:eastAsia="ru-RU"/>
    </w:rPr>
  </w:style>
  <w:style w:type="paragraph" w:styleId="5">
    <w:name w:val="heading 5"/>
    <w:basedOn w:val="a"/>
    <w:next w:val="a"/>
    <w:link w:val="50"/>
    <w:qFormat/>
    <w:rsid w:val="004941E4"/>
    <w:pPr>
      <w:keepNext/>
      <w:spacing w:after="0" w:line="240" w:lineRule="auto"/>
      <w:ind w:firstLine="0"/>
      <w:outlineLvl w:val="4"/>
    </w:pPr>
    <w:rPr>
      <w:rFonts w:ascii="Times New Roman" w:hAnsi="Times New Roman" w:cs="Times New Roman"/>
      <w:bCs/>
      <w:sz w:val="32"/>
      <w:szCs w:val="28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B0E54"/>
    <w:pPr>
      <w:spacing w:before="240" w:after="60" w:line="240" w:lineRule="auto"/>
      <w:ind w:firstLine="0"/>
      <w:outlineLvl w:val="5"/>
    </w:pPr>
    <w:rPr>
      <w:rFonts w:asciiTheme="minorHAnsi" w:eastAsiaTheme="minorEastAsia" w:hAnsiTheme="minorHAnsi" w:cstheme="minorBidi"/>
      <w:b/>
      <w:bCs/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B0E54"/>
    <w:rPr>
      <w:b/>
      <w:spacing w:val="20"/>
      <w:sz w:val="36"/>
      <w:szCs w:val="36"/>
      <w:lang w:val="uk-UA"/>
    </w:rPr>
  </w:style>
  <w:style w:type="character" w:customStyle="1" w:styleId="20">
    <w:name w:val="Заголовок 2 Знак"/>
    <w:basedOn w:val="a0"/>
    <w:link w:val="2"/>
    <w:rsid w:val="00CB0E54"/>
    <w:rPr>
      <w:bCs/>
      <w:iCs/>
      <w:spacing w:val="20"/>
      <w:sz w:val="28"/>
      <w:szCs w:val="28"/>
      <w:lang w:val="uk-UA"/>
    </w:rPr>
  </w:style>
  <w:style w:type="character" w:customStyle="1" w:styleId="30">
    <w:name w:val="Заголовок 3 Знак"/>
    <w:basedOn w:val="a0"/>
    <w:link w:val="3"/>
    <w:rsid w:val="00CB0E54"/>
    <w:rPr>
      <w:rFonts w:eastAsiaTheme="majorEastAsia" w:cstheme="majorBidi"/>
      <w:spacing w:val="20"/>
      <w:sz w:val="32"/>
      <w:szCs w:val="28"/>
      <w:lang w:val="uk-UA"/>
    </w:rPr>
  </w:style>
  <w:style w:type="character" w:customStyle="1" w:styleId="40">
    <w:name w:val="Заголовок 4 Знак"/>
    <w:basedOn w:val="a0"/>
    <w:link w:val="4"/>
    <w:rsid w:val="00CB0E54"/>
    <w:rPr>
      <w:sz w:val="32"/>
      <w:szCs w:val="24"/>
      <w:lang w:val="uk-UA"/>
    </w:rPr>
  </w:style>
  <w:style w:type="character" w:customStyle="1" w:styleId="50">
    <w:name w:val="Заголовок 5 Знак"/>
    <w:basedOn w:val="a0"/>
    <w:link w:val="5"/>
    <w:rsid w:val="00CB0E54"/>
    <w:rPr>
      <w:bCs/>
      <w:sz w:val="32"/>
      <w:szCs w:val="28"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CB0E54"/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a3">
    <w:name w:val="Title"/>
    <w:basedOn w:val="a"/>
    <w:link w:val="a4"/>
    <w:qFormat/>
    <w:rsid w:val="004941E4"/>
    <w:pPr>
      <w:spacing w:after="0" w:line="240" w:lineRule="auto"/>
      <w:ind w:firstLine="0"/>
      <w:jc w:val="center"/>
    </w:pPr>
    <w:rPr>
      <w:rFonts w:ascii="Times New Roman" w:hAnsi="Times New Roman" w:cs="Times New Roman"/>
      <w:b/>
      <w:bCs/>
      <w:sz w:val="32"/>
      <w:lang w:eastAsia="ru-RU"/>
    </w:rPr>
  </w:style>
  <w:style w:type="character" w:customStyle="1" w:styleId="a4">
    <w:name w:val="Название Знак"/>
    <w:basedOn w:val="a0"/>
    <w:link w:val="a3"/>
    <w:rsid w:val="00932E0D"/>
    <w:rPr>
      <w:b/>
      <w:bCs/>
      <w:sz w:val="32"/>
      <w:szCs w:val="24"/>
      <w:lang w:val="uk-UA"/>
    </w:rPr>
  </w:style>
  <w:style w:type="character" w:styleId="a5">
    <w:name w:val="Strong"/>
    <w:uiPriority w:val="22"/>
    <w:qFormat/>
    <w:rsid w:val="00932E0D"/>
    <w:rPr>
      <w:b/>
      <w:bCs/>
    </w:rPr>
  </w:style>
  <w:style w:type="character" w:styleId="a6">
    <w:name w:val="Emphasis"/>
    <w:uiPriority w:val="20"/>
    <w:qFormat/>
    <w:rsid w:val="00932E0D"/>
    <w:rPr>
      <w:i/>
      <w:iCs/>
    </w:rPr>
  </w:style>
  <w:style w:type="paragraph" w:styleId="a7">
    <w:name w:val="List Paragraph"/>
    <w:basedOn w:val="a"/>
    <w:uiPriority w:val="34"/>
    <w:qFormat/>
    <w:rsid w:val="00932E0D"/>
    <w:pPr>
      <w:spacing w:after="0" w:line="240" w:lineRule="auto"/>
      <w:ind w:left="708" w:firstLine="0"/>
    </w:pPr>
    <w:rPr>
      <w:rFonts w:ascii="Times New Roman" w:hAnsi="Times New Roman" w:cs="Times New Roman"/>
      <w:sz w:val="24"/>
      <w:lang w:val="ru-RU" w:eastAsia="ru-RU"/>
    </w:rPr>
  </w:style>
  <w:style w:type="paragraph" w:styleId="a8">
    <w:name w:val="Subtitle"/>
    <w:basedOn w:val="a"/>
    <w:link w:val="a9"/>
    <w:qFormat/>
    <w:rsid w:val="004941E4"/>
    <w:pPr>
      <w:spacing w:after="0" w:line="240" w:lineRule="auto"/>
      <w:ind w:firstLine="0"/>
      <w:jc w:val="center"/>
    </w:pPr>
    <w:rPr>
      <w:rFonts w:ascii="Times New Roman" w:hAnsi="Times New Roman" w:cs="Times New Roman"/>
      <w:sz w:val="28"/>
      <w:lang w:eastAsia="ru-RU"/>
    </w:rPr>
  </w:style>
  <w:style w:type="character" w:customStyle="1" w:styleId="a9">
    <w:name w:val="Подзаголовок Знак"/>
    <w:basedOn w:val="a0"/>
    <w:link w:val="a8"/>
    <w:rsid w:val="004941E4"/>
    <w:rPr>
      <w:sz w:val="28"/>
      <w:szCs w:val="24"/>
      <w:lang w:val="uk-UA"/>
    </w:rPr>
  </w:style>
  <w:style w:type="character" w:customStyle="1" w:styleId="Variable">
    <w:name w:val="Variable"/>
    <w:rsid w:val="00CD0CF1"/>
    <w:rPr>
      <w:rFonts w:ascii="Times New Roman" w:hAnsi="Times New Roman" w:cs="Arial"/>
      <w:i/>
      <w:noProof/>
      <w:sz w:val="20"/>
      <w:szCs w:val="18"/>
      <w:lang w:val="en-US"/>
    </w:rPr>
  </w:style>
  <w:style w:type="paragraph" w:customStyle="1" w:styleId="aa">
    <w:name w:val="Обычный з вертикальним отступом"/>
    <w:basedOn w:val="a"/>
    <w:next w:val="a"/>
    <w:link w:val="ab"/>
    <w:rsid w:val="00CD0CF1"/>
    <w:pPr>
      <w:spacing w:after="0"/>
    </w:pPr>
    <w:rPr>
      <w:lang w:eastAsia="en-US"/>
    </w:rPr>
  </w:style>
  <w:style w:type="character" w:customStyle="1" w:styleId="ab">
    <w:name w:val="Обычный з вертикальним отступом Знак"/>
    <w:link w:val="aa"/>
    <w:rsid w:val="00CD0CF1"/>
    <w:rPr>
      <w:rFonts w:ascii="Arial" w:hAnsi="Arial" w:cs="Peterburg"/>
      <w:sz w:val="18"/>
      <w:szCs w:val="24"/>
      <w:lang w:val="uk-UA" w:eastAsia="en-US"/>
    </w:rPr>
  </w:style>
  <w:style w:type="paragraph" w:customStyle="1" w:styleId="Task">
    <w:name w:val="Task"/>
    <w:basedOn w:val="a"/>
    <w:link w:val="Task0"/>
    <w:qFormat/>
    <w:rsid w:val="00CD0CF1"/>
    <w:pPr>
      <w:widowControl w:val="0"/>
      <w:tabs>
        <w:tab w:val="left" w:pos="1701"/>
        <w:tab w:val="left" w:pos="2268"/>
        <w:tab w:val="left" w:pos="2552"/>
        <w:tab w:val="left" w:pos="3119"/>
        <w:tab w:val="left" w:pos="3969"/>
        <w:tab w:val="left" w:pos="4253"/>
        <w:tab w:val="left" w:pos="5103"/>
        <w:tab w:val="left" w:pos="5670"/>
        <w:tab w:val="left" w:pos="5954"/>
      </w:tabs>
      <w:spacing w:after="0"/>
    </w:pPr>
    <w:rPr>
      <w:rFonts w:ascii="Times New Roman" w:hAnsi="Times New Roman" w:cs="Times New Roman"/>
      <w:iCs/>
      <w:sz w:val="22"/>
      <w:szCs w:val="22"/>
      <w:lang w:eastAsia="en-US"/>
    </w:rPr>
  </w:style>
  <w:style w:type="character" w:customStyle="1" w:styleId="Task0">
    <w:name w:val="Task Знак"/>
    <w:link w:val="Task"/>
    <w:rsid w:val="00CD0CF1"/>
    <w:rPr>
      <w:iCs/>
      <w:sz w:val="22"/>
      <w:szCs w:val="22"/>
      <w:lang w:val="uk-UA" w:eastAsia="en-US"/>
    </w:rPr>
  </w:style>
  <w:style w:type="paragraph" w:customStyle="1" w:styleId="TaskNum">
    <w:name w:val="TaskNum"/>
    <w:basedOn w:val="Task"/>
    <w:link w:val="TaskNum0"/>
    <w:qFormat/>
    <w:rsid w:val="00CD0CF1"/>
    <w:rPr>
      <w:rFonts w:cs="Tahoma"/>
      <w:b/>
      <w:spacing w:val="-4"/>
      <w:szCs w:val="14"/>
    </w:rPr>
  </w:style>
  <w:style w:type="character" w:customStyle="1" w:styleId="TaskNum0">
    <w:name w:val="TaskNum Знак"/>
    <w:basedOn w:val="Task0"/>
    <w:link w:val="TaskNum"/>
    <w:rsid w:val="00CD0CF1"/>
    <w:rPr>
      <w:rFonts w:cs="Tahoma"/>
      <w:b/>
      <w:spacing w:val="-4"/>
      <w:szCs w:val="14"/>
    </w:rPr>
  </w:style>
  <w:style w:type="paragraph" w:customStyle="1" w:styleId="11">
    <w:name w:val="Обычный1"/>
    <w:qFormat/>
    <w:rsid w:val="00CD0CF1"/>
    <w:pPr>
      <w:ind w:firstLine="284"/>
      <w:jc w:val="both"/>
    </w:pPr>
    <w:rPr>
      <w:rFonts w:ascii="Calibri" w:eastAsia="Calibri" w:hAnsi="Calibri" w:cs="Calibri"/>
      <w:color w:val="000000"/>
      <w:sz w:val="22"/>
      <w:szCs w:val="22"/>
    </w:rPr>
  </w:style>
  <w:style w:type="character" w:customStyle="1" w:styleId="Code">
    <w:name w:val="Code Знак"/>
    <w:link w:val="Code0"/>
    <w:qFormat/>
    <w:locked/>
    <w:rsid w:val="00CD0CF1"/>
    <w:rPr>
      <w:rFonts w:ascii="Courier New" w:hAnsi="Courier New" w:cs="Peterburg"/>
      <w:noProof/>
      <w:szCs w:val="24"/>
      <w:lang w:val="en-US"/>
    </w:rPr>
  </w:style>
  <w:style w:type="paragraph" w:customStyle="1" w:styleId="Code0">
    <w:name w:val="Code"/>
    <w:basedOn w:val="a"/>
    <w:link w:val="Code"/>
    <w:qFormat/>
    <w:rsid w:val="00CD0CF1"/>
    <w:pPr>
      <w:spacing w:after="0"/>
      <w:ind w:left="567" w:firstLine="0"/>
    </w:pPr>
    <w:rPr>
      <w:rFonts w:ascii="Courier New" w:hAnsi="Courier New"/>
      <w:noProof/>
      <w:sz w:val="20"/>
      <w:lang w:val="en-US" w:eastAsia="ru-RU"/>
    </w:rPr>
  </w:style>
  <w:style w:type="character" w:customStyle="1" w:styleId="ac">
    <w:name w:val="Обычный(с верт) без отступа Знак Знак"/>
    <w:link w:val="ad"/>
    <w:locked/>
    <w:rsid w:val="00CD0CF1"/>
    <w:rPr>
      <w:rFonts w:ascii="Arial" w:hAnsi="Arial" w:cs="Peterburg"/>
      <w:sz w:val="18"/>
      <w:szCs w:val="24"/>
    </w:rPr>
  </w:style>
  <w:style w:type="paragraph" w:customStyle="1" w:styleId="ad">
    <w:name w:val="Обычный(с верт) без отступа"/>
    <w:basedOn w:val="a"/>
    <w:next w:val="a"/>
    <w:link w:val="ac"/>
    <w:qFormat/>
    <w:rsid w:val="00CD0CF1"/>
    <w:pPr>
      <w:spacing w:after="0"/>
      <w:ind w:firstLine="0"/>
    </w:pPr>
    <w:rPr>
      <w:lang w:val="ru-RU" w:eastAsia="ru-RU"/>
    </w:rPr>
  </w:style>
  <w:style w:type="character" w:customStyle="1" w:styleId="SymbCode">
    <w:name w:val="Symb_Code"/>
    <w:qFormat/>
    <w:rsid w:val="00CD0CF1"/>
    <w:rPr>
      <w:rFonts w:ascii="Courier New" w:hAnsi="Courier New" w:cs="Courier New" w:hint="default"/>
      <w:noProof/>
      <w:sz w:val="20"/>
      <w:lang w:val="en-US"/>
    </w:rPr>
  </w:style>
  <w:style w:type="paragraph" w:customStyle="1" w:styleId="Codefirstline">
    <w:name w:val="Code_first_line"/>
    <w:basedOn w:val="Code0"/>
    <w:next w:val="Code0"/>
    <w:qFormat/>
    <w:rsid w:val="00CD0CF1"/>
    <w:pPr>
      <w:spacing w:before="120"/>
    </w:pPr>
  </w:style>
  <w:style w:type="character" w:customStyle="1" w:styleId="ae">
    <w:name w:val="Означення"/>
    <w:rsid w:val="00CD0CF1"/>
    <w:rPr>
      <w:i/>
      <w:iCs w:val="0"/>
    </w:rPr>
  </w:style>
  <w:style w:type="character" w:customStyle="1" w:styleId="af">
    <w:name w:val="Номер"/>
    <w:basedOn w:val="a0"/>
    <w:rsid w:val="00BD5396"/>
  </w:style>
  <w:style w:type="paragraph" w:customStyle="1" w:styleId="af0">
    <w:name w:val="Підпис (Рисунок"/>
    <w:aliases w:val="Таблиця)"/>
    <w:basedOn w:val="a"/>
    <w:rsid w:val="00BD539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</w:tabs>
      <w:spacing w:after="0"/>
      <w:ind w:firstLine="0"/>
    </w:pPr>
    <w:rPr>
      <w:noProof/>
      <w:lang w:eastAsia="en-US"/>
    </w:rPr>
  </w:style>
  <w:style w:type="character" w:customStyle="1" w:styleId="Digit">
    <w:name w:val="Digit"/>
    <w:rsid w:val="00BD5396"/>
    <w:rPr>
      <w:rFonts w:ascii="Times New Roman" w:hAnsi="Times New Roman" w:cs="Times New Roman" w:hint="default"/>
      <w:noProof/>
      <w:sz w:val="20"/>
      <w:lang w:val="en-US"/>
    </w:rPr>
  </w:style>
  <w:style w:type="character" w:customStyle="1" w:styleId="af1">
    <w:name w:val="Формула Знак"/>
    <w:link w:val="af2"/>
    <w:locked/>
    <w:rsid w:val="00BD5396"/>
    <w:rPr>
      <w:rFonts w:ascii="Arial" w:hAnsi="Arial" w:cs="Peterburg"/>
      <w:sz w:val="18"/>
      <w:szCs w:val="24"/>
    </w:rPr>
  </w:style>
  <w:style w:type="paragraph" w:customStyle="1" w:styleId="af2">
    <w:name w:val="Формула"/>
    <w:basedOn w:val="a"/>
    <w:link w:val="af1"/>
    <w:rsid w:val="00BD5396"/>
    <w:pPr>
      <w:spacing w:after="0"/>
      <w:ind w:firstLine="0"/>
      <w:jc w:val="center"/>
    </w:pPr>
    <w:rPr>
      <w:lang w:val="ru-RU" w:eastAsia="ru-RU"/>
    </w:rPr>
  </w:style>
  <w:style w:type="paragraph" w:customStyle="1" w:styleId="af3">
    <w:name w:val="Обычный без отступов"/>
    <w:basedOn w:val="a"/>
    <w:next w:val="a"/>
    <w:rsid w:val="00BD5396"/>
    <w:pPr>
      <w:spacing w:after="0"/>
      <w:ind w:firstLine="0"/>
    </w:pPr>
    <w:rPr>
      <w:lang w:eastAsia="en-US"/>
    </w:rPr>
  </w:style>
  <w:style w:type="character" w:customStyle="1" w:styleId="StrongEmphasis">
    <w:name w:val="Strong Emphasis"/>
    <w:uiPriority w:val="99"/>
    <w:rsid w:val="00A67AA4"/>
    <w:rPr>
      <w:b/>
      <w:bCs/>
    </w:rPr>
  </w:style>
  <w:style w:type="paragraph" w:customStyle="1" w:styleId="TextBody">
    <w:name w:val="Text Body"/>
    <w:basedOn w:val="a"/>
    <w:uiPriority w:val="99"/>
    <w:rsid w:val="00A67AA4"/>
    <w:pPr>
      <w:widowControl w:val="0"/>
      <w:autoSpaceDE w:val="0"/>
      <w:autoSpaceDN w:val="0"/>
      <w:adjustRightInd w:val="0"/>
      <w:spacing w:after="140" w:line="288" w:lineRule="auto"/>
      <w:ind w:firstLine="0"/>
    </w:pPr>
    <w:rPr>
      <w:rFonts w:ascii="Liberation Serif" w:eastAsiaTheme="minorEastAsia" w:hAnsi="Liberation Serif" w:cstheme="minorBidi"/>
      <w:sz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2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8.bin"/><Relationship Id="rId377" Type="http://schemas.openxmlformats.org/officeDocument/2006/relationships/image" Target="media/image185.wmf"/><Relationship Id="rId398" Type="http://schemas.openxmlformats.org/officeDocument/2006/relationships/oleObject" Target="embeddings/oleObject200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2.bin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3.bin"/><Relationship Id="rId367" Type="http://schemas.openxmlformats.org/officeDocument/2006/relationships/oleObject" Target="embeddings/oleObject184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6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190.bin"/><Relationship Id="rId399" Type="http://schemas.openxmlformats.org/officeDocument/2006/relationships/image" Target="media/image196.wmf"/><Relationship Id="rId403" Type="http://schemas.openxmlformats.org/officeDocument/2006/relationships/image" Target="media/image19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3.bin"/><Relationship Id="rId347" Type="http://schemas.openxmlformats.org/officeDocument/2006/relationships/image" Target="media/image171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368" Type="http://schemas.openxmlformats.org/officeDocument/2006/relationships/image" Target="media/image181.wmf"/><Relationship Id="rId389" Type="http://schemas.openxmlformats.org/officeDocument/2006/relationships/image" Target="media/image19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6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6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4.bin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1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8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80.bin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6.bin"/><Relationship Id="rId391" Type="http://schemas.openxmlformats.org/officeDocument/2006/relationships/image" Target="media/image192.wmf"/><Relationship Id="rId405" Type="http://schemas.openxmlformats.org/officeDocument/2006/relationships/fontTable" Target="fontTable.xml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7.wmf"/><Relationship Id="rId381" Type="http://schemas.openxmlformats.org/officeDocument/2006/relationships/image" Target="media/image187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7.wmf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82.wmf"/><Relationship Id="rId406" Type="http://schemas.openxmlformats.org/officeDocument/2006/relationships/theme" Target="theme/theme1.xml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7.bin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2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9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image" Target="media/image18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8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4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6.wmf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41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313" Type="http://schemas.openxmlformats.org/officeDocument/2006/relationships/image" Target="media/image15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5.wmf"/><Relationship Id="rId4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7.wmf"/><Relationship Id="rId303" Type="http://schemas.openxmlformats.org/officeDocument/2006/relationships/image" Target="media/image149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70.wmf"/><Relationship Id="rId387" Type="http://schemas.openxmlformats.org/officeDocument/2006/relationships/image" Target="media/image190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89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0</Pages>
  <Words>3848</Words>
  <Characters>21937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19-01-22T07:53:00Z</dcterms:created>
  <dcterms:modified xsi:type="dcterms:W3CDTF">2019-02-05T07:37:00Z</dcterms:modified>
</cp:coreProperties>
</file>